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AF3CA6" w14:textId="77777777"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6EFF47D" wp14:editId="1E8345C4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A43FC5" w14:textId="77777777" w:rsidR="0023336F" w:rsidRPr="00767744" w:rsidRDefault="0023336F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EFF47D"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" filled="f" stroked="f" strokeweight=".5pt">
                <v:textbox>
                  <w:txbxContent>
                    <w:p w14:paraId="64A43FC5" w14:textId="77777777" w:rsidR="0023336F" w:rsidRPr="00767744" w:rsidRDefault="0023336F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182853" wp14:editId="12CFD3DE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9FB897" w14:textId="77777777" w:rsidR="0023336F" w:rsidRPr="00767744" w:rsidRDefault="0023336F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182853"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" filled="f" stroked="f" strokeweight=".5pt">
                <v:textbox inset="0,0,0,0">
                  <w:txbxContent>
                    <w:p w14:paraId="0F9FB897" w14:textId="77777777" w:rsidR="0023336F" w:rsidRPr="00767744" w:rsidRDefault="0023336F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9FFABB6" wp14:editId="706B4A91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E5C7B5" w14:textId="77777777" w:rsidR="0023336F" w:rsidRPr="00767744" w:rsidRDefault="0023336F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FABB6"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" filled="f" stroked="f" strokeweight=".5pt">
                <v:textbox inset="0,0,0,0">
                  <w:txbxContent>
                    <w:p w14:paraId="2CE5C7B5" w14:textId="77777777" w:rsidR="0023336F" w:rsidRPr="00767744" w:rsidRDefault="0023336F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189AA1" wp14:editId="4DF0F95D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F5EF18"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09B4DB0" wp14:editId="510017CD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CB65B9" w14:textId="77777777" w:rsidR="0023336F" w:rsidRDefault="0023336F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9B4DB0"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" fillcolor="white [3212]" strokecolor="#205867 [1608]" strokeweight="3pt">
                <v:fill opacity="52428f"/>
                <v:textbox inset="46mm,,10mm">
                  <w:txbxContent>
                    <w:p w14:paraId="42CB65B9" w14:textId="77777777" w:rsidR="0023336F" w:rsidRDefault="0023336F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0B9DFC87" wp14:editId="46ED6D7B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03FFC42"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">
                  <v:imagedata r:id="rId10" o:title="logo_lycee"/>
                </v:shape>
                <v:shape id="Image 76" o:spid="_x0000_s1029" type="#_x0000_t75" style="position:absolute;left:1799;top:1704;width:32730;height:23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">
                  <v:imagedata r:id="rId11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CE7B9D" w14:paraId="5D9C5AA7" w14:textId="77777777" w:rsidTr="00CE7B9D">
        <w:tc>
          <w:tcPr>
            <w:tcW w:w="3070" w:type="dxa"/>
            <w:vAlign w:val="center"/>
          </w:tcPr>
          <w:p w14:paraId="21B67776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7011A475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6FDF1E5A" w14:textId="77777777"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1D8DE87E" wp14:editId="681CF752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4EB187" w14:textId="77777777" w:rsidR="007E3C16" w:rsidRDefault="007E3C16" w:rsidP="00F6412E"/>
    <w:p w14:paraId="2FFD615C" w14:textId="77777777" w:rsidR="00B44205" w:rsidRDefault="00B44205" w:rsidP="00F6412E"/>
    <w:p w14:paraId="268CCDAE" w14:textId="77777777" w:rsidR="00B44205" w:rsidRDefault="00B44205" w:rsidP="00F6412E">
      <w:pPr>
        <w:sectPr w:rsidR="00B44205" w:rsidSect="009B706F">
          <w:headerReference w:type="default" r:id="rId13"/>
          <w:footerReference w:type="default" r:id="rId14"/>
          <w:footerReference w:type="first" r:id="rId15"/>
          <w:pgSz w:w="11906" w:h="16838"/>
          <w:pgMar w:top="709" w:right="709" w:bottom="709" w:left="709" w:header="709" w:footer="266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14:paraId="02BB5C17" w14:textId="77777777"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14:paraId="68C88398" w14:textId="77777777" w:rsidR="001507D1" w:rsidRDefault="003B6EF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6F6D429F" w14:textId="133A445B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4" w:history="1">
            <w:r w:rsidR="001507D1" w:rsidRPr="00075DB6">
              <w:rPr>
                <w:rStyle w:val="Lienhypertexte"/>
                <w:noProof/>
              </w:rPr>
              <w:t>Fiche 1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Présenta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DA1CDE3" w14:textId="59BFC03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5" w:history="1">
            <w:r w:rsidR="001507D1" w:rsidRPr="00075DB6">
              <w:rPr>
                <w:rStyle w:val="Lienhypertexte"/>
                <w:noProof/>
              </w:rPr>
              <w:t>Descrip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3646EAE" w14:textId="5BA463ED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6" w:history="1">
            <w:r w:rsidR="001507D1" w:rsidRPr="00075DB6">
              <w:rPr>
                <w:rStyle w:val="Lienhypertexte"/>
                <w:noProof/>
              </w:rPr>
              <w:t>Fiche 2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Mise en service de la chevil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EF6F4A8" w14:textId="58770453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7" w:history="1">
            <w:r w:rsidR="001507D1" w:rsidRPr="00075DB6">
              <w:rPr>
                <w:rStyle w:val="Lienhypertexte"/>
                <w:noProof/>
              </w:rPr>
              <w:t>Lancement du logiciel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314BD00" w14:textId="030911AD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8" w:history="1">
            <w:r w:rsidR="001507D1" w:rsidRPr="00075DB6">
              <w:rPr>
                <w:rStyle w:val="Lienhypertexte"/>
                <w:noProof/>
                <w:lang w:eastAsia="fr-FR"/>
              </w:rPr>
              <w:t>Fiche 3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  <w:lang w:eastAsia="fr-FR"/>
              </w:rPr>
              <w:t>Ingénierie Systèm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DA39F62" w14:textId="741A1704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9" w:history="1">
            <w:r w:rsidR="001507D1" w:rsidRPr="00075DB6">
              <w:rPr>
                <w:rStyle w:val="Lienhypertexte"/>
                <w:noProof/>
              </w:rPr>
              <w:t>Diagramme des cas d’utilis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09267282" w14:textId="084C4278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0" w:history="1">
            <w:r w:rsidR="001507D1" w:rsidRPr="00075DB6">
              <w:rPr>
                <w:rStyle w:val="Lienhypertexte"/>
                <w:noProof/>
              </w:rPr>
              <w:t>Diagramme partiel des exigenc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3039B1A" w14:textId="11F40746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1" w:history="1">
            <w:r w:rsidR="001507D1" w:rsidRPr="00075DB6">
              <w:rPr>
                <w:rStyle w:val="Lienhypertexte"/>
                <w:noProof/>
              </w:rPr>
              <w:t>Diagramme de bloc et diagramme interne partiel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C61FEEC" w14:textId="60AE2BDD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2" w:history="1">
            <w:r w:rsidR="001507D1" w:rsidRPr="00075DB6">
              <w:rPr>
                <w:rStyle w:val="Lienhypertexte"/>
                <w:noProof/>
              </w:rPr>
              <w:t>Fiche 4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Réalisation de mesur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367D92B4" w14:textId="61EDEE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3" w:history="1">
            <w:r w:rsidR="001507D1" w:rsidRPr="00075DB6">
              <w:rPr>
                <w:rStyle w:val="Lienhypertexte"/>
                <w:noProof/>
              </w:rPr>
              <w:t>Réalisation d’une acquisi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0A71DD9C" w14:textId="2671FEA3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4" w:history="1">
            <w:r w:rsidR="001507D1" w:rsidRPr="00075DB6">
              <w:rPr>
                <w:rStyle w:val="Lienhypertexte"/>
                <w:noProof/>
              </w:rPr>
              <w:t>Visualisation d’une mesu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D4F5175" w14:textId="58303A85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5" w:history="1">
            <w:r w:rsidR="001507D1" w:rsidRPr="00075DB6">
              <w:rPr>
                <w:rStyle w:val="Lienhypertexte"/>
                <w:noProof/>
              </w:rPr>
              <w:t>Fiche 5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Description structurelle et technologiqu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6F4E0A6" w14:textId="71C588ED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6" w:history="1">
            <w:r w:rsidR="001507D1" w:rsidRPr="00075DB6">
              <w:rPr>
                <w:rStyle w:val="Lienhypertexte"/>
                <w:noProof/>
              </w:rPr>
              <w:t>Chaîne d’énergi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B5B36C5" w14:textId="4E5D73E9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7" w:history="1">
            <w:r w:rsidR="001507D1" w:rsidRPr="00075DB6">
              <w:rPr>
                <w:rStyle w:val="Lienhypertexte"/>
                <w:noProof/>
              </w:rPr>
              <w:t>Fonction Converti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550DDC9" w14:textId="68391ECA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8" w:history="1">
            <w:r w:rsidR="001507D1" w:rsidRPr="00075DB6">
              <w:rPr>
                <w:rStyle w:val="Lienhypertexte"/>
                <w:noProof/>
              </w:rPr>
              <w:t>Fonction Transmett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1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A594707" w14:textId="461E01ED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9" w:history="1">
            <w:r w:rsidR="001507D1" w:rsidRPr="00075DB6">
              <w:rPr>
                <w:rStyle w:val="Lienhypertexte"/>
                <w:noProof/>
              </w:rPr>
              <w:t>Fonction Distrib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E06BDAB" w14:textId="1C46E196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0" w:history="1">
            <w:r w:rsidR="001507D1" w:rsidRPr="00075DB6">
              <w:rPr>
                <w:rStyle w:val="Lienhypertexte"/>
                <w:noProof/>
              </w:rPr>
              <w:t>Fonction Distribuer (Régulateur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3A73910" w14:textId="19B817BF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1" w:history="1">
            <w:r w:rsidR="001507D1" w:rsidRPr="00075DB6">
              <w:rPr>
                <w:rStyle w:val="Lienhypertexte"/>
                <w:noProof/>
              </w:rPr>
              <w:t>Fonction Alimenter (Alimenta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145030A" w14:textId="6137AE0E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2" w:history="1">
            <w:r w:rsidR="001507D1" w:rsidRPr="00075DB6">
              <w:rPr>
                <w:rStyle w:val="Lienhypertexte"/>
                <w:noProof/>
              </w:rPr>
              <w:t>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F926382" w14:textId="6D6C731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3" w:history="1">
            <w:r w:rsidR="001507D1" w:rsidRPr="00075DB6">
              <w:rPr>
                <w:rStyle w:val="Lienhypertexte"/>
                <w:noProof/>
              </w:rPr>
              <w:t>Organisation de la 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E005A00" w14:textId="266E9338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4" w:history="1">
            <w:r w:rsidR="001507D1" w:rsidRPr="00075DB6">
              <w:rPr>
                <w:rStyle w:val="Lienhypertexte"/>
                <w:noProof/>
              </w:rPr>
              <w:t>Fonction Traite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E89A1DE" w14:textId="129A6D4E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5" w:history="1">
            <w:r w:rsidR="001507D1" w:rsidRPr="00075DB6">
              <w:rPr>
                <w:rStyle w:val="Lienhypertexte"/>
                <w:noProof/>
              </w:rPr>
              <w:t>Fonction Acquérir (Courant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1113A2C2" w14:textId="039D7BCA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6" w:history="1">
            <w:r w:rsidR="001507D1" w:rsidRPr="00075DB6">
              <w:rPr>
                <w:rStyle w:val="Lienhypertexte"/>
                <w:noProof/>
              </w:rPr>
              <w:t>Fonction Acquérir (Posi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3957AF8A" w14:textId="390040C0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7" w:history="1">
            <w:r w:rsidR="001507D1" w:rsidRPr="00075DB6">
              <w:rPr>
                <w:rStyle w:val="Lienhypertexte"/>
                <w:noProof/>
              </w:rPr>
              <w:t>Fonction Communiq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21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3F60A69" w14:textId="57CCEFD6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8" w:history="1">
            <w:r w:rsidR="001507D1" w:rsidRPr="00075DB6">
              <w:rPr>
                <w:rStyle w:val="Lienhypertexte"/>
                <w:noProof/>
              </w:rPr>
              <w:t>Fonction Communiquer (RS485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22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0FA50B6" w14:textId="34325A79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9" w:history="1">
            <w:r w:rsidR="001507D1" w:rsidRPr="00075DB6">
              <w:rPr>
                <w:rStyle w:val="Lienhypertexte"/>
                <w:noProof/>
              </w:rPr>
              <w:t>Saturation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D80E3B">
              <w:rPr>
                <w:noProof/>
                <w:webHidden/>
              </w:rPr>
              <w:t>2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DF7259D" w14:textId="77777777" w:rsidR="003B6EFF" w:rsidRDefault="003B6EFF">
          <w:r>
            <w:rPr>
              <w:b/>
              <w:bCs/>
            </w:rPr>
            <w:fldChar w:fldCharType="end"/>
          </w:r>
        </w:p>
      </w:sdtContent>
    </w:sdt>
    <w:p w14:paraId="6D6AED85" w14:textId="77777777" w:rsidR="0085045C" w:rsidRDefault="0085045C" w:rsidP="0085045C"/>
    <w:p w14:paraId="3A270054" w14:textId="77777777" w:rsidR="009F2504" w:rsidRDefault="009F2504">
      <w:pPr>
        <w:spacing w:after="200"/>
        <w:jc w:val="left"/>
      </w:pPr>
      <w:r>
        <w:br w:type="page"/>
      </w:r>
    </w:p>
    <w:p w14:paraId="0544577B" w14:textId="77777777" w:rsidR="00EF2F62" w:rsidRDefault="00EF2F62" w:rsidP="00EF2F62">
      <w:pPr>
        <w:pStyle w:val="Titre1"/>
      </w:pPr>
      <w:bookmarkStart w:id="0" w:name="_Toc399963939"/>
      <w:bookmarkStart w:id="1" w:name="_Toc430334704"/>
      <w:r w:rsidRPr="00EF2F62">
        <w:lastRenderedPageBreak/>
        <w:t>Présentation Générale</w:t>
      </w:r>
      <w:bookmarkEnd w:id="0"/>
      <w:bookmarkEnd w:id="1"/>
    </w:p>
    <w:p w14:paraId="29DCCFAB" w14:textId="77777777" w:rsidR="005E2350" w:rsidRPr="005E2350" w:rsidRDefault="005E2350" w:rsidP="005E2350">
      <w:pPr>
        <w:pStyle w:val="Titre2"/>
      </w:pPr>
      <w:bookmarkStart w:id="2" w:name="_Toc430334705"/>
      <w:r>
        <w:t>Description générale</w:t>
      </w:r>
      <w:bookmarkEnd w:id="2"/>
    </w:p>
    <w:p w14:paraId="17179FA0" w14:textId="77777777" w:rsidR="005B72A0" w:rsidRDefault="005B72A0" w:rsidP="001507D1">
      <w:pPr>
        <w:jc w:val="center"/>
      </w:pPr>
      <w:r>
        <w:rPr>
          <w:noProof/>
          <w:lang w:eastAsia="fr-FR"/>
        </w:rPr>
        <w:drawing>
          <wp:inline distT="0" distB="0" distL="0" distR="0" wp14:anchorId="3A4904EB" wp14:editId="1E4E7614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538210" w14:textId="77777777" w:rsidR="00F54F22" w:rsidRDefault="00F54F22" w:rsidP="005B72A0"/>
    <w:p w14:paraId="1EB1577D" w14:textId="77777777"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4314946A" wp14:editId="078E745D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60851" w14:textId="77777777" w:rsidR="00F54F22" w:rsidRDefault="00F54F22" w:rsidP="005B72A0"/>
    <w:p w14:paraId="0F29CC3E" w14:textId="77777777"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7F12BCB1" wp14:editId="0CDDD940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8D1E92" w14:textId="77777777" w:rsidR="005E2350" w:rsidRDefault="005E2350" w:rsidP="005E2350"/>
    <w:p w14:paraId="2DDA9BC9" w14:textId="77777777"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14:paraId="36973235" w14:textId="77777777" w:rsidR="00EF2F62" w:rsidRPr="00EF2F62" w:rsidRDefault="00EF2F62" w:rsidP="00EF2F62">
      <w:pPr>
        <w:pStyle w:val="Titre1"/>
      </w:pPr>
      <w:bookmarkStart w:id="3" w:name="_Toc399963942"/>
      <w:bookmarkStart w:id="4" w:name="_Toc430334706"/>
      <w:r w:rsidRPr="00EF2F62">
        <w:lastRenderedPageBreak/>
        <w:t xml:space="preserve">Mise en service de la </w:t>
      </w:r>
      <w:bookmarkEnd w:id="3"/>
      <w:r w:rsidR="000A6104">
        <w:t>cheville</w:t>
      </w:r>
      <w:bookmarkEnd w:id="4"/>
    </w:p>
    <w:p w14:paraId="616DD9F8" w14:textId="77777777" w:rsidR="00EF2F62" w:rsidRPr="00EF2F62" w:rsidRDefault="005E2350" w:rsidP="005E2350">
      <w:pPr>
        <w:pStyle w:val="Titre2"/>
        <w:ind w:firstLine="360"/>
      </w:pPr>
      <w:bookmarkStart w:id="5" w:name="_Toc430334707"/>
      <w:r>
        <w:t>Lancement du logiciel</w:t>
      </w:r>
      <w:bookmarkEnd w:id="5"/>
    </w:p>
    <w:p w14:paraId="62CEE0F0" w14:textId="5D108DE1" w:rsidR="001D5BEB" w:rsidRDefault="005E2350" w:rsidP="00B23731">
      <w:pPr>
        <w:pStyle w:val="Paragraphedeliste"/>
        <w:numPr>
          <w:ilvl w:val="0"/>
          <w:numId w:val="25"/>
        </w:numPr>
        <w:spacing w:after="0"/>
      </w:pPr>
      <w:r>
        <w:t xml:space="preserve">Lancer le logiciel NAO Ankle kit disponible </w:t>
      </w:r>
      <w:r w:rsidR="001D5BEB">
        <w:t xml:space="preserve">sur le Bureau </w:t>
      </w:r>
      <w:r w:rsidR="001D5BEB">
        <w:sym w:font="Wingdings" w:char="F0DC"/>
      </w:r>
      <w:r w:rsidR="001D5BEB">
        <w:t xml:space="preserve"> Systèmes </w:t>
      </w:r>
      <w:r w:rsidR="001D5BEB">
        <w:sym w:font="Wingdings" w:char="F0DC"/>
      </w:r>
      <w:r w:rsidR="001D5BEB">
        <w:t xml:space="preserve"> Cheville_NAO </w:t>
      </w:r>
      <w:r w:rsidR="001D5BEB">
        <w:sym w:font="Wingdings" w:char="F0DC"/>
      </w:r>
      <w:r w:rsidR="001D5BEB">
        <w:t xml:space="preserve"> NAO_Ankle_Kit.</w:t>
      </w:r>
    </w:p>
    <w:p w14:paraId="0793DD0B" w14:textId="77777777" w:rsidR="001507D1" w:rsidRPr="00EF2F62" w:rsidRDefault="001507D1" w:rsidP="001507D1">
      <w:pPr>
        <w:pStyle w:val="Titre1"/>
      </w:pPr>
      <w:bookmarkStart w:id="6" w:name="_Toc399963946"/>
      <w:bookmarkStart w:id="7" w:name="_Toc430334712"/>
      <w:r w:rsidRPr="00EF2F62">
        <w:t>Réalisation de mesures</w:t>
      </w:r>
      <w:bookmarkEnd w:id="6"/>
      <w:bookmarkEnd w:id="7"/>
    </w:p>
    <w:p w14:paraId="4E93913D" w14:textId="77777777" w:rsidR="001507D1" w:rsidRPr="00EF2F62" w:rsidRDefault="001507D1" w:rsidP="001507D1">
      <w:pPr>
        <w:pStyle w:val="Titre2"/>
      </w:pPr>
      <w:bookmarkStart w:id="8" w:name="_Toc430334713"/>
      <w:r>
        <w:t>Réalisation d’une acquisition</w:t>
      </w:r>
      <w:bookmarkEnd w:id="8"/>
    </w:p>
    <w:p w14:paraId="0E37AB61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mesure </w:t>
      </w:r>
      <w:r w:rsidRPr="00DC50AF">
        <w:rPr>
          <w:noProof/>
          <w:lang w:eastAsia="fr-FR"/>
        </w:rPr>
        <w:drawing>
          <wp:inline distT="0" distB="0" distL="0" distR="0" wp14:anchorId="0664BC43" wp14:editId="6197186D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08B65007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14:paraId="5528E154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14:paraId="1C59239E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14:paraId="22B81E8B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14:paraId="0C78928A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14:paraId="089A7C06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14:paraId="4425CC6A" w14:textId="77777777" w:rsidR="001507D1" w:rsidRDefault="001507D1" w:rsidP="00B23731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7C90EF60" wp14:editId="5F3C37A6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1FD20D" w14:textId="77777777" w:rsidR="001507D1" w:rsidRDefault="001507D1" w:rsidP="001507D1">
      <w:pPr>
        <w:rPr>
          <w:lang w:eastAsia="fr-FR"/>
        </w:rPr>
      </w:pPr>
    </w:p>
    <w:p w14:paraId="54CA2ADE" w14:textId="77777777" w:rsidR="001507D1" w:rsidRDefault="001507D1" w:rsidP="001507D1">
      <w:pPr>
        <w:pStyle w:val="Titre2"/>
      </w:pPr>
      <w:bookmarkStart w:id="9" w:name="_Toc430334714"/>
      <w:r>
        <w:t>Visualisation d’une mesure</w:t>
      </w:r>
      <w:bookmarkEnd w:id="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6720"/>
      </w:tblGrid>
      <w:tr w:rsidR="001507D1" w14:paraId="04206F3B" w14:textId="77777777" w:rsidTr="000667F0">
        <w:tc>
          <w:tcPr>
            <w:tcW w:w="2568" w:type="dxa"/>
            <w:vAlign w:val="center"/>
          </w:tcPr>
          <w:p w14:paraId="6ADB6116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14:paraId="7D286C0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14:paraId="12C5E74C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14:paraId="4D47077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14:paraId="38F6CE5A" w14:textId="77777777" w:rsidR="001507D1" w:rsidRPr="00043904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14:paraId="6F573646" w14:textId="77777777" w:rsidR="001507D1" w:rsidRDefault="001507D1" w:rsidP="000667F0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14:paraId="7FCA04A0" w14:textId="77777777" w:rsidR="001507D1" w:rsidRDefault="001507D1" w:rsidP="000667F0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242FCC39" wp14:editId="58BA7648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BB0763" w14:textId="77777777" w:rsidR="00BD6356" w:rsidRDefault="00BD6356" w:rsidP="00BD6356">
      <w:pPr>
        <w:pStyle w:val="Titre1"/>
        <w:rPr>
          <w:lang w:eastAsia="fr-FR"/>
        </w:rPr>
      </w:pPr>
      <w:bookmarkStart w:id="10" w:name="_Toc430334708"/>
      <w:r>
        <w:rPr>
          <w:lang w:eastAsia="fr-FR"/>
        </w:rPr>
        <w:lastRenderedPageBreak/>
        <w:t>Ingénierie Systèmes</w:t>
      </w:r>
      <w:bookmarkEnd w:id="10"/>
    </w:p>
    <w:p w14:paraId="36172FB7" w14:textId="77777777" w:rsidR="00BD6356" w:rsidRDefault="00BD6356" w:rsidP="00BD6356">
      <w:pPr>
        <w:pStyle w:val="Titre2"/>
      </w:pPr>
      <w:bookmarkStart w:id="11" w:name="_Toc430334709"/>
      <w:r>
        <w:t>Diagramme des cas d’utilisation</w:t>
      </w:r>
      <w:bookmarkEnd w:id="11"/>
    </w:p>
    <w:p w14:paraId="328E55A6" w14:textId="77777777" w:rsidR="00BD6356" w:rsidRDefault="00BD6356" w:rsidP="00BD6356">
      <w:pPr>
        <w:rPr>
          <w:lang w:eastAsia="fr-FR"/>
        </w:rPr>
      </w:pPr>
    </w:p>
    <w:p w14:paraId="197896CD" w14:textId="77777777"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4587E41" wp14:editId="51F02BC6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DF39D" w14:textId="77777777" w:rsidR="008816F9" w:rsidRDefault="008816F9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5DB7B044" w14:textId="77777777" w:rsidR="00BD6356" w:rsidRDefault="00BD6356" w:rsidP="00BD6356">
      <w:pPr>
        <w:pStyle w:val="Titre2"/>
      </w:pPr>
      <w:bookmarkStart w:id="12" w:name="_Toc430334710"/>
      <w:r>
        <w:lastRenderedPageBreak/>
        <w:t>Diagramme partiel des exigences</w:t>
      </w:r>
      <w:bookmarkEnd w:id="12"/>
    </w:p>
    <w:p w14:paraId="6AF1FF8F" w14:textId="77777777" w:rsidR="00BD6356" w:rsidRDefault="008816F9" w:rsidP="000625D7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5CC328F" wp14:editId="05BC5372">
            <wp:extent cx="8697101" cy="3945639"/>
            <wp:effectExtent l="0" t="5398" r="3493" b="3492"/>
            <wp:docPr id="2" name="Image 2" descr="E:\Github\TP_Documents\ChevilleNAO\SysML\Exig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Github\TP_Documents\ChevilleNAO\SysML\Exigences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94891" cy="3944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60F80" w14:textId="77777777" w:rsidR="00BD6356" w:rsidRDefault="00BD6356" w:rsidP="00BD6356">
      <w:pPr>
        <w:pStyle w:val="Titre2"/>
      </w:pPr>
      <w:bookmarkStart w:id="13" w:name="_Toc430334711"/>
      <w:r>
        <w:lastRenderedPageBreak/>
        <w:t>Diagramme de bloc et diagramme interne partiels</w:t>
      </w:r>
      <w:bookmarkEnd w:id="13"/>
    </w:p>
    <w:p w14:paraId="74ED99C2" w14:textId="77777777"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24D9F86F" wp14:editId="591C80C1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095C5" w14:textId="77777777"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14EE8ECB" w14:textId="77777777" w:rsidR="00BE632B" w:rsidRDefault="00BE632B" w:rsidP="00BE632B">
      <w:pPr>
        <w:rPr>
          <w:lang w:eastAsia="fr-FR"/>
        </w:rPr>
      </w:pPr>
    </w:p>
    <w:p w14:paraId="1EE8CEA0" w14:textId="77777777" w:rsidR="00EF2F62" w:rsidRDefault="00EF2F62" w:rsidP="00EF2F62">
      <w:pPr>
        <w:pStyle w:val="Titre1"/>
      </w:pPr>
      <w:bookmarkStart w:id="14" w:name="_Toc399963950"/>
      <w:bookmarkStart w:id="15" w:name="_Toc430334715"/>
      <w:r w:rsidRPr="00EF2F62">
        <w:t>Description structurelle et technologique</w:t>
      </w:r>
      <w:bookmarkEnd w:id="14"/>
      <w:bookmarkEnd w:id="15"/>
    </w:p>
    <w:p w14:paraId="644B9189" w14:textId="77777777" w:rsidR="00F54F22" w:rsidRDefault="00F54F22" w:rsidP="00F54F22"/>
    <w:p w14:paraId="421B2490" w14:textId="77777777" w:rsidR="00F54F22" w:rsidRPr="00F54F22" w:rsidRDefault="00F54F22" w:rsidP="00F54F22">
      <w:pPr>
        <w:pStyle w:val="Titre2"/>
        <w:ind w:left="360"/>
      </w:pPr>
      <w:bookmarkStart w:id="16" w:name="_Toc404204836"/>
      <w:bookmarkStart w:id="17" w:name="_Toc430334716"/>
      <w:r w:rsidRPr="00F54F22">
        <w:t>Chaîne d’énergie</w:t>
      </w:r>
      <w:bookmarkEnd w:id="16"/>
      <w:bookmarkEnd w:id="17"/>
    </w:p>
    <w:p w14:paraId="26568274" w14:textId="77777777"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 w14:anchorId="3584626D">
          <v:shape id="_x0000_i1026" type="#_x0000_t75" style="width:421.95pt;height:286.2pt" o:ole="">
            <v:imagedata r:id="rId25" o:title="" cropbottom="3601f"/>
          </v:shape>
          <o:OLEObject Type="Embed" ProgID="Word.Picture.8" ShapeID="_x0000_i1026" DrawAspect="Content" ObjectID="_1735714298" r:id="rId26"/>
        </w:object>
      </w:r>
    </w:p>
    <w:p w14:paraId="5FD76352" w14:textId="77777777" w:rsidR="00F54F22" w:rsidRDefault="00F54F22" w:rsidP="00F54F22">
      <w:pPr>
        <w:jc w:val="center"/>
        <w:rPr>
          <w:szCs w:val="24"/>
        </w:rPr>
      </w:pPr>
    </w:p>
    <w:p w14:paraId="650A300E" w14:textId="77777777" w:rsidR="00F54F22" w:rsidRDefault="00F54F22" w:rsidP="00F54F22">
      <w:pPr>
        <w:jc w:val="center"/>
        <w:rPr>
          <w:szCs w:val="24"/>
        </w:rPr>
      </w:pPr>
    </w:p>
    <w:p w14:paraId="52E27F2C" w14:textId="77777777" w:rsidR="00F54F22" w:rsidRPr="00F54F22" w:rsidRDefault="00F54F22" w:rsidP="00F54F22">
      <w:pPr>
        <w:pStyle w:val="Titre3"/>
      </w:pPr>
      <w:bookmarkStart w:id="18" w:name="_Toc404204837"/>
      <w:bookmarkStart w:id="19" w:name="_Toc430334717"/>
      <w:r w:rsidRPr="00F54F22">
        <w:t>Fonction Convertir</w:t>
      </w:r>
      <w:bookmarkEnd w:id="18"/>
      <w:bookmarkEnd w:id="19"/>
    </w:p>
    <w:p w14:paraId="56359F03" w14:textId="77777777" w:rsidR="00F54F22" w:rsidRPr="00F1660F" w:rsidRDefault="00F54F22" w:rsidP="00F54F22">
      <w:pPr>
        <w:rPr>
          <w:szCs w:val="24"/>
        </w:rPr>
      </w:pPr>
    </w:p>
    <w:p w14:paraId="622222B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2C0C22B" wp14:editId="27E5CBE8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A82BA3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389EEFF2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C0C22B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" adj="-22829,9844" fillcolor="#cfafe7" strokecolor="#7030a0" strokeweight="1.5pt">
                <v:textbox>
                  <w:txbxContent>
                    <w:p w14:paraId="72A82BA3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389EEFF2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5CC466B" wp14:editId="78B6471E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2FD4D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7C2C6E87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C466B"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" adj="43057,31065" fillcolor="#93effb" strokecolor="#09cee9" strokeweight="1.5pt">
                <v:textbox>
                  <w:txbxContent>
                    <w:p w14:paraId="6132FD4D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7C2C6E87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03D33859" wp14:editId="592557EB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29B6EAC" w14:textId="77777777" w:rsidR="00F54F22" w:rsidRPr="00F1660F" w:rsidRDefault="00F54F22" w:rsidP="00F54F22">
      <w:pPr>
        <w:rPr>
          <w:szCs w:val="24"/>
        </w:rPr>
      </w:pPr>
    </w:p>
    <w:p w14:paraId="2FF1974C" w14:textId="77777777" w:rsidR="00F54F22" w:rsidRPr="00F1660F" w:rsidRDefault="00F54F22" w:rsidP="00F54F22">
      <w:pPr>
        <w:rPr>
          <w:szCs w:val="24"/>
        </w:rPr>
      </w:pPr>
    </w:p>
    <w:p w14:paraId="62461E24" w14:textId="77777777" w:rsidR="00F54F22" w:rsidRPr="00F1660F" w:rsidRDefault="00F54F22" w:rsidP="00F54F22">
      <w:pPr>
        <w:rPr>
          <w:szCs w:val="24"/>
        </w:rPr>
      </w:pPr>
    </w:p>
    <w:p w14:paraId="36FF3B9F" w14:textId="77777777" w:rsidR="00F54F22" w:rsidRPr="00F1660F" w:rsidRDefault="00F54F22" w:rsidP="00F54F22">
      <w:pPr>
        <w:rPr>
          <w:szCs w:val="24"/>
        </w:rPr>
      </w:pPr>
    </w:p>
    <w:p w14:paraId="789F15DB" w14:textId="77777777" w:rsidR="00F54F22" w:rsidRPr="00F1660F" w:rsidRDefault="00F54F22" w:rsidP="00F54F22">
      <w:pPr>
        <w:rPr>
          <w:szCs w:val="24"/>
        </w:rPr>
      </w:pPr>
    </w:p>
    <w:p w14:paraId="0A165D43" w14:textId="77777777" w:rsidR="00F54F22" w:rsidRPr="00F1660F" w:rsidRDefault="00F54F22" w:rsidP="00F54F22">
      <w:pPr>
        <w:rPr>
          <w:szCs w:val="24"/>
        </w:rPr>
      </w:pPr>
    </w:p>
    <w:p w14:paraId="170479A2" w14:textId="77777777" w:rsidR="00F54F22" w:rsidRPr="00F1660F" w:rsidRDefault="00F54F22" w:rsidP="00F54F22">
      <w:pPr>
        <w:rPr>
          <w:szCs w:val="24"/>
        </w:rPr>
      </w:pPr>
    </w:p>
    <w:p w14:paraId="21BAE85C" w14:textId="77777777" w:rsidR="00F54F22" w:rsidRPr="00F1660F" w:rsidRDefault="00F54F22" w:rsidP="00F54F22">
      <w:pPr>
        <w:rPr>
          <w:szCs w:val="24"/>
        </w:rPr>
      </w:pPr>
    </w:p>
    <w:p w14:paraId="1A70E738" w14:textId="77777777" w:rsidR="00F54F22" w:rsidRPr="00F1660F" w:rsidRDefault="00F54F22" w:rsidP="00F54F22">
      <w:pPr>
        <w:rPr>
          <w:szCs w:val="24"/>
        </w:rPr>
      </w:pPr>
    </w:p>
    <w:p w14:paraId="786301FE" w14:textId="77777777" w:rsidR="00F54F22" w:rsidRPr="00F1660F" w:rsidRDefault="00F54F22" w:rsidP="00F54F22">
      <w:pPr>
        <w:rPr>
          <w:szCs w:val="24"/>
        </w:rPr>
      </w:pPr>
    </w:p>
    <w:p w14:paraId="09506563" w14:textId="77777777" w:rsidR="00F54F22" w:rsidRDefault="00F54F22" w:rsidP="00F54F22">
      <w:pPr>
        <w:rPr>
          <w:szCs w:val="24"/>
        </w:rPr>
      </w:pPr>
    </w:p>
    <w:p w14:paraId="6C4E4108" w14:textId="77777777" w:rsidR="00F54F22" w:rsidRPr="00F1660F" w:rsidRDefault="00F54F22" w:rsidP="00F54F22">
      <w:pPr>
        <w:rPr>
          <w:szCs w:val="24"/>
        </w:rPr>
      </w:pPr>
    </w:p>
    <w:p w14:paraId="1121C75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Ces moteurs sont des machines à courant continu (MCC).</w:t>
      </w:r>
    </w:p>
    <w:p w14:paraId="57E94320" w14:textId="77777777"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AAA4F2" wp14:editId="158691D6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C0F965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69581E0" wp14:editId="10A464FD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2C5834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DC305FF" wp14:editId="0DC9B113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40ABCA" w14:textId="77777777" w:rsidR="00F54F22" w:rsidRDefault="00F54F22" w:rsidP="00F54F22">
      <w:pPr>
        <w:rPr>
          <w:szCs w:val="24"/>
        </w:rPr>
      </w:pPr>
    </w:p>
    <w:p w14:paraId="140B499D" w14:textId="77777777" w:rsidR="00F54F22" w:rsidRDefault="00F54F22" w:rsidP="00F54F22">
      <w:pPr>
        <w:rPr>
          <w:szCs w:val="24"/>
        </w:rPr>
      </w:pPr>
    </w:p>
    <w:p w14:paraId="1013CEB9" w14:textId="77777777" w:rsidR="00F54F22" w:rsidRDefault="00F54F22" w:rsidP="00F54F22">
      <w:pPr>
        <w:rPr>
          <w:szCs w:val="24"/>
        </w:rPr>
      </w:pPr>
    </w:p>
    <w:p w14:paraId="62EE5C02" w14:textId="77777777" w:rsidR="00F54F22" w:rsidRDefault="00F54F22" w:rsidP="00F54F22">
      <w:pPr>
        <w:rPr>
          <w:szCs w:val="24"/>
        </w:rPr>
      </w:pPr>
    </w:p>
    <w:p w14:paraId="6D4C9988" w14:textId="77777777" w:rsidR="00F54F22" w:rsidRDefault="00F54F22" w:rsidP="00F54F22">
      <w:pPr>
        <w:rPr>
          <w:szCs w:val="24"/>
        </w:rPr>
      </w:pPr>
    </w:p>
    <w:p w14:paraId="2EAAEA52" w14:textId="77777777" w:rsidR="00F54F22" w:rsidRDefault="00F54F22" w:rsidP="00F54F22">
      <w:pPr>
        <w:rPr>
          <w:szCs w:val="24"/>
        </w:rPr>
      </w:pPr>
    </w:p>
    <w:p w14:paraId="6DEC25A0" w14:textId="77777777" w:rsidR="00F54F22" w:rsidRDefault="00F54F22" w:rsidP="00F54F22">
      <w:pPr>
        <w:rPr>
          <w:szCs w:val="24"/>
        </w:rPr>
      </w:pPr>
    </w:p>
    <w:p w14:paraId="176C632A" w14:textId="77777777" w:rsidR="00F54F22" w:rsidRDefault="00F54F22" w:rsidP="00F54F22">
      <w:pPr>
        <w:rPr>
          <w:szCs w:val="24"/>
        </w:rPr>
      </w:pPr>
    </w:p>
    <w:p w14:paraId="3424F56F" w14:textId="77777777" w:rsidR="00F54F22" w:rsidRDefault="00F54F22" w:rsidP="00F54F22">
      <w:pPr>
        <w:rPr>
          <w:szCs w:val="24"/>
        </w:rPr>
      </w:pPr>
    </w:p>
    <w:p w14:paraId="08E87F7D" w14:textId="77777777" w:rsidR="00F54F22" w:rsidRPr="0053163F" w:rsidRDefault="00F54F22" w:rsidP="00F54F22">
      <w:pPr>
        <w:pStyle w:val="Titre3"/>
      </w:pPr>
      <w:bookmarkStart w:id="20" w:name="_Toc210903280"/>
      <w:bookmarkStart w:id="21" w:name="_Toc210903362"/>
      <w:bookmarkStart w:id="22" w:name="_Toc345432309"/>
      <w:bookmarkStart w:id="23" w:name="_Toc404204838"/>
      <w:bookmarkStart w:id="24" w:name="_Toc430334718"/>
      <w:r w:rsidRPr="0053163F">
        <w:lastRenderedPageBreak/>
        <w:t>Fonction Transmettre</w:t>
      </w:r>
      <w:bookmarkEnd w:id="20"/>
      <w:bookmarkEnd w:id="21"/>
      <w:bookmarkEnd w:id="22"/>
      <w:bookmarkEnd w:id="23"/>
      <w:bookmarkEnd w:id="24"/>
      <w:r w:rsidRPr="0053163F">
        <w:t xml:space="preserve"> </w:t>
      </w:r>
    </w:p>
    <w:p w14:paraId="5A6FA1E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14:paraId="07A3A777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D9AEA8A" wp14:editId="0B24724C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488EFC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3AA236E8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7C21488E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194E10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5ED4A1DD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1E5284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9AEA8A"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">
                <v:shape id="Picture 10" o:spid="_x0000_s1033" type="#_x0000_t75" alt="M1030011" style="position:absolute;left:4957;top:2569;width:4333;height:3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">
                  <v:imagedata r:id="rId32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" adj="59525,24329" fillcolor="#93effb" strokecolor="#09cee9" strokeweight="1.5pt">
                  <v:textbox>
                    <w:txbxContent>
                      <w:p w14:paraId="40488EFC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3AA236E8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7C21488E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" adj="35546,19858" fillcolor="#93effb" strokecolor="#09cee9" strokeweight="1.5pt">
                  <v:textbox>
                    <w:txbxContent>
                      <w:p w14:paraId="4D194E10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5ED4A1DD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1E5284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C5C33B5" w14:textId="77777777" w:rsidR="00F54F22" w:rsidRPr="00F1660F" w:rsidRDefault="00F54F22" w:rsidP="00F54F22">
      <w:pPr>
        <w:rPr>
          <w:szCs w:val="24"/>
        </w:rPr>
      </w:pPr>
    </w:p>
    <w:p w14:paraId="6838786C" w14:textId="77777777" w:rsidR="00F54F22" w:rsidRPr="00F1660F" w:rsidRDefault="00F54F22" w:rsidP="00F54F22">
      <w:pPr>
        <w:rPr>
          <w:szCs w:val="24"/>
        </w:rPr>
      </w:pPr>
    </w:p>
    <w:p w14:paraId="5970C6FC" w14:textId="77777777" w:rsidR="00F54F22" w:rsidRPr="00F1660F" w:rsidRDefault="00F54F22" w:rsidP="00F54F22">
      <w:pPr>
        <w:rPr>
          <w:szCs w:val="24"/>
        </w:rPr>
      </w:pPr>
    </w:p>
    <w:p w14:paraId="568EA622" w14:textId="77777777" w:rsidR="00F54F22" w:rsidRPr="00F1660F" w:rsidRDefault="00F54F22" w:rsidP="00F54F22">
      <w:pPr>
        <w:rPr>
          <w:szCs w:val="24"/>
        </w:rPr>
      </w:pPr>
    </w:p>
    <w:p w14:paraId="39885878" w14:textId="77777777" w:rsidR="00F54F22" w:rsidRPr="00F1660F" w:rsidRDefault="00F54F22" w:rsidP="00F54F22">
      <w:pPr>
        <w:rPr>
          <w:szCs w:val="24"/>
        </w:rPr>
      </w:pPr>
    </w:p>
    <w:p w14:paraId="3EB6BF92" w14:textId="77777777" w:rsidR="00F54F22" w:rsidRPr="00F1660F" w:rsidRDefault="00F54F22" w:rsidP="00F54F22">
      <w:pPr>
        <w:rPr>
          <w:szCs w:val="24"/>
        </w:rPr>
      </w:pPr>
    </w:p>
    <w:p w14:paraId="03E024ED" w14:textId="77777777" w:rsidR="00F54F22" w:rsidRPr="00F1660F" w:rsidRDefault="00F54F22" w:rsidP="00F54F22">
      <w:pPr>
        <w:rPr>
          <w:szCs w:val="24"/>
        </w:rPr>
      </w:pPr>
    </w:p>
    <w:p w14:paraId="48F54641" w14:textId="77777777" w:rsidR="00F54F22" w:rsidRPr="00F1660F" w:rsidRDefault="00F54F22" w:rsidP="00F54F22">
      <w:pPr>
        <w:rPr>
          <w:szCs w:val="24"/>
        </w:rPr>
      </w:pPr>
    </w:p>
    <w:p w14:paraId="04950143" w14:textId="77777777" w:rsidR="00F54F22" w:rsidRPr="00F1660F" w:rsidRDefault="00F54F22" w:rsidP="00F54F22">
      <w:pPr>
        <w:rPr>
          <w:szCs w:val="24"/>
        </w:rPr>
      </w:pPr>
    </w:p>
    <w:p w14:paraId="635E0C0E" w14:textId="77777777" w:rsidR="00F54F22" w:rsidRPr="00F1660F" w:rsidRDefault="00F54F22" w:rsidP="00F54F22">
      <w:pPr>
        <w:rPr>
          <w:szCs w:val="24"/>
        </w:rPr>
      </w:pPr>
    </w:p>
    <w:p w14:paraId="2A014F14" w14:textId="77777777" w:rsidR="00F54F22" w:rsidRPr="00F1660F" w:rsidRDefault="00F54F22" w:rsidP="00F54F22">
      <w:pPr>
        <w:rPr>
          <w:szCs w:val="24"/>
        </w:rPr>
      </w:pPr>
    </w:p>
    <w:p w14:paraId="0F436B84" w14:textId="77777777" w:rsidR="00F54F22" w:rsidRPr="00F1660F" w:rsidRDefault="00F54F22" w:rsidP="00F54F22">
      <w:pPr>
        <w:rPr>
          <w:szCs w:val="24"/>
        </w:rPr>
      </w:pPr>
    </w:p>
    <w:p w14:paraId="288051B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14:paraId="5DCC8EA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0419000" wp14:editId="3E3E00EE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88C7ED" w14:textId="77777777"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14:paraId="1E1D253E" w14:textId="77777777" w:rsidTr="000667F0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196A983B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Ankle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295ECDB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350623B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47942B1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1A452F5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6B3653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66CEAAA3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2A776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B3316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E707A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1C7D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0306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2F4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14:paraId="385DB3BB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75175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0E370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62FF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32F9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6049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32B8A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1381B6DC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C4CDD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0218EDA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2A7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F16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FA7FB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02B9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72961DAA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50E3E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44B1F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6B694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B1C2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A95C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CCF95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B9D2FCD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FCEC0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18F7D0B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0DCB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3F064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DF94E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6018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061C148D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3FB37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ED50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5960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D92C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2359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A1DD90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2F1B2E67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4D165F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E6040B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9F45E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48B8C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E4B33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CC6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69DB2BE8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40CFEAF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oue_sortie_inf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3755BB3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B995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45E0F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344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FAE97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6853FBFD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304D88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1B239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32034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441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45EBE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8776B17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14:paraId="78F7004F" w14:textId="77777777" w:rsidR="00F54F22" w:rsidRPr="00F1660F" w:rsidRDefault="00F54F22" w:rsidP="00F54F22">
      <w:pPr>
        <w:ind w:left="-709"/>
        <w:rPr>
          <w:szCs w:val="24"/>
        </w:rPr>
      </w:pPr>
    </w:p>
    <w:p w14:paraId="36D3CA04" w14:textId="77777777" w:rsidR="00F54F22" w:rsidRPr="00F1660F" w:rsidRDefault="00F54F22" w:rsidP="00F54F22">
      <w:pPr>
        <w:ind w:left="-709"/>
        <w:rPr>
          <w:szCs w:val="24"/>
        </w:rPr>
      </w:pPr>
    </w:p>
    <w:p w14:paraId="75F9C3E8" w14:textId="77777777"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14:paraId="5358A149" w14:textId="77777777" w:rsidTr="000667F0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09DD8DED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Ankle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139A6D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265F0EC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27C6441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7C2F7D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44F0577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25501174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304FA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A6D77B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9769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946E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B1F6C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5497C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14:paraId="48ED6E3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BA464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4275E3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5701B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E9D0D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D940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C23EA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257472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AA2F9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36F168A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47FD7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D2DC2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809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D4D7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1D23906B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5195B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EA1CB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5CAD5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739F8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CCB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2C866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180CA0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680C3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4AA8C44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E1F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D60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C839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72399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2CFBE51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A94DD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31CD4C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1C9B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7A245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0849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A7B08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0510F77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8FB9D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2D9E9F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F26A2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DFFCF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F867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A93B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54DE5AC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CAE5FA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support_denté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E585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4FE91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AD9A8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D129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99003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971AE58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714C98F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nico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29644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6494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73CA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ED4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9183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6EE944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3A16D2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8A609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A937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7D3E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4840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6E5C979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14:paraId="0A68E762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6"/>
        <w:gridCol w:w="3666"/>
        <w:gridCol w:w="3376"/>
      </w:tblGrid>
      <w:tr w:rsidR="009B706F" w14:paraId="34AA1DFB" w14:textId="77777777" w:rsidTr="009B706F">
        <w:tc>
          <w:tcPr>
            <w:tcW w:w="3492" w:type="dxa"/>
            <w:vAlign w:val="center"/>
          </w:tcPr>
          <w:p w14:paraId="0633D9E7" w14:textId="1DD68198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49365F1D" wp14:editId="46FFFC81">
                  <wp:extent cx="1878329" cy="2052000"/>
                  <wp:effectExtent l="0" t="0" r="8255" b="5715"/>
                  <wp:docPr id="477" name="Image 13" descr="chevil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hevill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/>
                          <a:srcRect l="20431" t="6656" r="30564" b="4413"/>
                          <a:stretch/>
                        </pic:blipFill>
                        <pic:spPr bwMode="auto">
                          <a:xfrm>
                            <a:off x="0" y="0"/>
                            <a:ext cx="1878329" cy="20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E3B1982" w14:textId="1238973D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200EAA65" wp14:editId="5D968930">
                  <wp:extent cx="2188049" cy="2088000"/>
                  <wp:effectExtent l="0" t="0" r="3175" b="7620"/>
                  <wp:docPr id="476" name="Image 14" descr="cheville_tangu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heville_tanguag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/>
                          <a:srcRect l="16313" t="13086" r="32765" b="6246"/>
                          <a:stretch/>
                        </pic:blipFill>
                        <pic:spPr bwMode="auto">
                          <a:xfrm>
                            <a:off x="0" y="0"/>
                            <a:ext cx="2188049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C4E589C" w14:textId="63843131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16005E8" wp14:editId="1A0C1D61">
                  <wp:extent cx="1582896" cy="2088000"/>
                  <wp:effectExtent l="0" t="0" r="0" b="7620"/>
                  <wp:docPr id="475" name="Image 15" descr="chevill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heville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/>
                          <a:srcRect l="31284" r="23082"/>
                          <a:stretch/>
                        </pic:blipFill>
                        <pic:spPr bwMode="auto">
                          <a:xfrm>
                            <a:off x="0" y="0"/>
                            <a:ext cx="1582896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06F" w14:paraId="3492DC57" w14:textId="77777777" w:rsidTr="00D94863">
        <w:tc>
          <w:tcPr>
            <w:tcW w:w="10478" w:type="dxa"/>
            <w:gridSpan w:val="3"/>
            <w:vAlign w:val="center"/>
          </w:tcPr>
          <w:p w14:paraId="4484C553" w14:textId="088DFBC9" w:rsidR="009B706F" w:rsidRDefault="009B706F" w:rsidP="009B706F">
            <w:pPr>
              <w:jc w:val="center"/>
              <w:rPr>
                <w:szCs w:val="24"/>
              </w:rPr>
            </w:pPr>
            <w:r w:rsidRPr="00F1660F">
              <w:rPr>
                <w:szCs w:val="24"/>
              </w:rPr>
              <w:t>Chaine de transmission en tangage</w:t>
            </w:r>
            <w:r>
              <w:rPr>
                <w:szCs w:val="24"/>
              </w:rPr>
              <w:t xml:space="preserve"> et de roulis</w:t>
            </w:r>
          </w:p>
        </w:tc>
      </w:tr>
    </w:tbl>
    <w:p w14:paraId="0A8AA928" w14:textId="5EB09CD6" w:rsidR="00F54F22" w:rsidRPr="00F1660F" w:rsidRDefault="009B706F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87D9FE6" wp14:editId="12E767A7">
            <wp:extent cx="3154638" cy="2124000"/>
            <wp:effectExtent l="0" t="0" r="8255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38" cy="21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8816B6" w14:textId="77777777" w:rsidR="00F54F22" w:rsidRPr="00F1660F" w:rsidRDefault="00F54F22" w:rsidP="00F54F22">
      <w:pPr>
        <w:jc w:val="center"/>
        <w:rPr>
          <w:szCs w:val="24"/>
        </w:rPr>
      </w:pPr>
    </w:p>
    <w:p w14:paraId="3CF77BE8" w14:textId="77777777" w:rsidR="00F54F22" w:rsidRPr="00F1660F" w:rsidRDefault="00F54F22" w:rsidP="00F54F22">
      <w:pPr>
        <w:pStyle w:val="Titre3"/>
      </w:pPr>
      <w:bookmarkStart w:id="25" w:name="_Toc210903281"/>
      <w:bookmarkStart w:id="26" w:name="_Toc210903363"/>
      <w:bookmarkStart w:id="27" w:name="_Toc345432310"/>
      <w:bookmarkStart w:id="28" w:name="_Toc404204839"/>
      <w:bookmarkStart w:id="29" w:name="_Toc430334719"/>
      <w:r w:rsidRPr="0053163F">
        <w:lastRenderedPageBreak/>
        <w:t>Fonction</w:t>
      </w:r>
      <w:r w:rsidRPr="00F1660F">
        <w:t xml:space="preserve"> Distribuer (Hacheurs)</w:t>
      </w:r>
      <w:bookmarkEnd w:id="25"/>
      <w:bookmarkEnd w:id="26"/>
      <w:bookmarkEnd w:id="27"/>
      <w:bookmarkEnd w:id="28"/>
      <w:bookmarkEnd w:id="29"/>
    </w:p>
    <w:p w14:paraId="7D594F71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14:paraId="66498BE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8180F64" wp14:editId="1E132069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7AB0E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AFBE5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0CF785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14:paraId="218065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180F64"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">
                <v:shape id="Picture 14" o:spid="_x0000_s1037" type="#_x0000_t75" alt="IMG_5500" style="position:absolute;left:2612;top:2744;width:6411;height:3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">
                  <v:imagedata r:id="rId39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" adj="-14867,32248" strokeweight="1.5pt">
                  <v:textbox>
                    <w:txbxContent>
                      <w:p w14:paraId="0B7AB0E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" adj="-14481,11140" strokeweight="1.5pt">
                  <v:textbox>
                    <w:txbxContent>
                      <w:p w14:paraId="7DAFBE5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" adj="-14481,11140" strokeweight="1.5pt">
                  <v:textbox>
                    <w:txbxContent>
                      <w:p w14:paraId="190CF785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14:paraId="218065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E89CFE7" w14:textId="77777777" w:rsidR="00F54F22" w:rsidRPr="00F1660F" w:rsidRDefault="00F54F22" w:rsidP="00F54F22">
      <w:pPr>
        <w:rPr>
          <w:szCs w:val="24"/>
        </w:rPr>
      </w:pPr>
    </w:p>
    <w:p w14:paraId="77F98B5C" w14:textId="77777777" w:rsidR="00F54F22" w:rsidRPr="00F1660F" w:rsidRDefault="00F54F22" w:rsidP="00F54F22">
      <w:pPr>
        <w:rPr>
          <w:szCs w:val="24"/>
        </w:rPr>
      </w:pPr>
    </w:p>
    <w:p w14:paraId="3B643C56" w14:textId="77777777" w:rsidR="00F54F22" w:rsidRPr="00F1660F" w:rsidRDefault="00F54F22" w:rsidP="00F54F22">
      <w:pPr>
        <w:rPr>
          <w:szCs w:val="24"/>
        </w:rPr>
      </w:pPr>
    </w:p>
    <w:p w14:paraId="0F6B8916" w14:textId="77777777" w:rsidR="00F54F22" w:rsidRPr="00F1660F" w:rsidRDefault="00F54F22" w:rsidP="00F54F22">
      <w:pPr>
        <w:rPr>
          <w:szCs w:val="24"/>
        </w:rPr>
      </w:pPr>
    </w:p>
    <w:p w14:paraId="2B76BC4D" w14:textId="77777777" w:rsidR="00F54F22" w:rsidRPr="00F1660F" w:rsidRDefault="00F54F22" w:rsidP="00F54F22">
      <w:pPr>
        <w:rPr>
          <w:szCs w:val="24"/>
        </w:rPr>
      </w:pPr>
    </w:p>
    <w:p w14:paraId="0522AF5E" w14:textId="77777777" w:rsidR="00F54F22" w:rsidRPr="00F1660F" w:rsidRDefault="00F54F22" w:rsidP="00F54F22">
      <w:pPr>
        <w:rPr>
          <w:szCs w:val="24"/>
        </w:rPr>
      </w:pPr>
    </w:p>
    <w:p w14:paraId="1EAE5103" w14:textId="77777777" w:rsidR="00F54F22" w:rsidRPr="00F1660F" w:rsidRDefault="00F54F22" w:rsidP="00F54F22">
      <w:pPr>
        <w:rPr>
          <w:szCs w:val="24"/>
        </w:rPr>
      </w:pPr>
    </w:p>
    <w:p w14:paraId="2066ABD8" w14:textId="77777777" w:rsidR="00F54F22" w:rsidRPr="00F1660F" w:rsidRDefault="00F54F22" w:rsidP="00F54F22">
      <w:pPr>
        <w:rPr>
          <w:szCs w:val="24"/>
        </w:rPr>
      </w:pPr>
    </w:p>
    <w:p w14:paraId="1DDB4973" w14:textId="77777777" w:rsidR="00F54F22" w:rsidRPr="00F1660F" w:rsidRDefault="00F54F22" w:rsidP="00F54F22">
      <w:pPr>
        <w:rPr>
          <w:szCs w:val="24"/>
        </w:rPr>
      </w:pPr>
    </w:p>
    <w:p w14:paraId="009D7B4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14:paraId="348FE721" w14:textId="77777777"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14:paraId="2C0EAF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5ECF0EA5" wp14:editId="51D4FB33">
                <wp:extent cx="5984240" cy="523875"/>
                <wp:effectExtent l="0" t="0" r="0" b="9525"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B60F897" id="Groupe 101" o:spid="_x0000_s1026" style="width:471.2pt;height:41.25pt;mso-position-horizontal-relative:char;mso-position-vertical-relative:line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">
                <v:shape id="Picture 19" o:spid="_x0000_s1027" type="#_x0000_t75" style="position:absolute;left:1440;top:7234;width:2525;height: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">
                  <v:imagedata r:id="rId43" o:title=""/>
                </v:shape>
                <v:shape id="Picture 20" o:spid="_x0000_s1028" type="#_x0000_t75" style="position:absolute;left:3965;top:7234;width:6899;height: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">
                  <v:imagedata r:id="rId44" o:title=""/>
                </v:shape>
                <w10:anchorlock/>
              </v:group>
            </w:pict>
          </mc:Fallback>
        </mc:AlternateContent>
      </w:r>
    </w:p>
    <w:p w14:paraId="4A7360B7" w14:textId="77777777" w:rsidR="00F54F22" w:rsidRPr="00F1660F" w:rsidRDefault="00F54F22" w:rsidP="00F54F22">
      <w:pPr>
        <w:rPr>
          <w:szCs w:val="24"/>
        </w:rPr>
      </w:pPr>
    </w:p>
    <w:p w14:paraId="2383EF2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A3995 est un double Hacheur 4 quadrants pouvant délivrer un courant maximal de 2,4A sous 36V.</w:t>
      </w:r>
    </w:p>
    <w:p w14:paraId="1779A9C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14:paraId="16E9295E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14:paraId="09E4B359" w14:textId="77777777" w:rsidR="00F54F22" w:rsidRPr="00F1660F" w:rsidRDefault="00F54F22" w:rsidP="00F54F22">
      <w:pPr>
        <w:rPr>
          <w:szCs w:val="24"/>
        </w:rPr>
      </w:pPr>
    </w:p>
    <w:p w14:paraId="25C119A7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DFDD322" wp14:editId="1D99AF12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7A904E8" w14:textId="77777777" w:rsidR="0023336F" w:rsidRPr="000C0FFB" w:rsidRDefault="0023336F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FDD322"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" fillcolor="#f9f" strokecolor="#f9f" strokeweight="2.25pt">
                <v:textbox>
                  <w:txbxContent>
                    <w:p w14:paraId="47A904E8" w14:textId="77777777" w:rsidR="0023336F" w:rsidRPr="000C0FFB" w:rsidRDefault="0023336F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BDE18B6" wp14:editId="0266C96D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582D42"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3C49FCC4" wp14:editId="7D72BE73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01D79B" w14:textId="77777777"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14:paraId="7BDE3FA4" w14:textId="77777777" w:rsidR="00F54F22" w:rsidRPr="00F1660F" w:rsidRDefault="00F54F22" w:rsidP="00F54F22">
      <w:pPr>
        <w:pStyle w:val="Titre3"/>
      </w:pPr>
      <w:bookmarkStart w:id="30" w:name="_Toc345432311"/>
      <w:bookmarkStart w:id="31" w:name="_Toc404204840"/>
      <w:bookmarkStart w:id="32" w:name="_Toc430334720"/>
      <w:r w:rsidRPr="0053163F">
        <w:lastRenderedPageBreak/>
        <w:t>Fonction</w:t>
      </w:r>
      <w:r w:rsidRPr="00F1660F">
        <w:t xml:space="preserve"> Distribuer (Régulateur)</w:t>
      </w:r>
      <w:bookmarkEnd w:id="30"/>
      <w:bookmarkEnd w:id="31"/>
      <w:bookmarkEnd w:id="32"/>
    </w:p>
    <w:p w14:paraId="26E3B5C7" w14:textId="42747326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14:paraId="08C1553C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14:paraId="7BEF8C4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14:paraId="3C00767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14:paraId="78CE6A1B" w14:textId="77777777" w:rsidR="00F54F22" w:rsidRPr="00F1660F" w:rsidRDefault="00F54F22" w:rsidP="00F54F22">
      <w:pPr>
        <w:rPr>
          <w:szCs w:val="24"/>
        </w:rPr>
      </w:pPr>
    </w:p>
    <w:p w14:paraId="21C97FB4" w14:textId="77777777" w:rsidR="00F54F22" w:rsidRPr="00F1660F" w:rsidRDefault="00F54F22" w:rsidP="009B706F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36012B0D" wp14:editId="16F57EF7">
                <wp:extent cx="4792345" cy="1643380"/>
                <wp:effectExtent l="0" t="0" r="8255" b="0"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B2C3CE8" id="Groupe 84" o:spid="_x0000_s1026" style="width:377.35pt;height:129.4pt;mso-position-horizontal-relative:char;mso-position-vertical-relative:line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">
                <v:group id="Group 72" o:spid="_x0000_s1027" style="position:absolute;left:2211;top:3656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group id="Group 73" o:spid="_x0000_s1028" style="position:absolute;left:1815;top:7160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<v:shape id="Picture 74" o:spid="_x0000_s1029" type="#_x0000_t75" style="position:absolute;left:2753;top:7249;width:6403;height:2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">
                      <v:imagedata r:id="rId48" o:title=""/>
                    </v:shape>
                    <v:shape id="Picture 75" o:spid="_x0000_s1030" type="#_x0000_t75" style="position:absolute;left:1815;top:7160;width:2076;height: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">
                      <v:imagedata r:id="rId49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" stroked="f"/>
                  <v:rect id="Rectangle 77" o:spid="_x0000_s1032" style="position:absolute;left:6207;top:8263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" stroked="f"/>
                  <v:rect id="Rectangle 78" o:spid="_x0000_s1033" style="position:absolute;left:7065;top:8686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" stroked="f"/>
                  <v:rect id="Rectangle 79" o:spid="_x0000_s1034" style="position:absolute;left:8010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" stroked="f"/>
                  <v:rect id="Rectangle 80" o:spid="_x0000_s1035" style="position:absolute;left:8532;top:8519;width:529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QYLwwAAANs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omI3h+iT9Azv8BAAD//wMAUEsBAi0AFAAGAAgAAAAhANvh9svuAAAAhQEAABMAAAAAAAAAAAAA&#10;AAAAAAAAAFtDb250ZW50X1R5cGVzXS54bWxQSwECLQAUAAYACAAAACEAWvQsW78AAAAVAQAACwAA&#10;AAAAAAAAAAAAAAAfAQAAX3JlbHMvLnJlbHNQSwECLQAUAAYACAAAACEAJOkGC8MAAADbAAAADwAA&#10;AAAAAAAAAAAAAAAHAgAAZHJzL2Rvd25yZXYueG1sUEsFBgAAAAADAAMAtwAAAPcCAAAAAA==&#10;" stroked="f"/>
                </v:group>
                <v:rect id="Rectangle 81" o:spid="_x0000_s1036" style="position:absolute;left:5680;top:4722;width:442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J5/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/g70v8ATL7BQAA//8DAFBLAQItABQABgAIAAAAIQDb4fbL7gAAAIUBAAATAAAAAAAAAAAA&#10;AAAAAAAAAABbQ29udGVudF9UeXBlc10ueG1sUEsBAi0AFAAGAAgAAAAhAFr0LFu/AAAAFQEAAAsA&#10;AAAAAAAAAAAAAAAAHwEAAF9yZWxzLy5yZWxzUEsBAi0AFAAGAAgAAAAhAKsAnn/EAAAA2wAAAA8A&#10;AAAAAAAAAAAAAAAABwIAAGRycy9kb3ducmV2LnhtbFBLBQYAAAAAAwADALcAAAD4AgAAAAA=&#10;" stroked="f"/>
                <w10:anchorlock/>
              </v:group>
            </w:pict>
          </mc:Fallback>
        </mc:AlternateContent>
      </w:r>
    </w:p>
    <w:p w14:paraId="4C60E8A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14:paraId="724EA5EC" w14:textId="5429CC21" w:rsidR="00F54F22" w:rsidRPr="00F1660F" w:rsidRDefault="00F54F22" w:rsidP="00F54F22">
      <w:pPr>
        <w:rPr>
          <w:szCs w:val="24"/>
        </w:rPr>
      </w:pPr>
    </w:p>
    <w:p w14:paraId="4E403D7A" w14:textId="2337DD8B" w:rsidR="00F54F22" w:rsidRPr="00F1660F" w:rsidRDefault="00F54F22" w:rsidP="00F54F22">
      <w:pPr>
        <w:rPr>
          <w:szCs w:val="24"/>
        </w:rPr>
      </w:pPr>
    </w:p>
    <w:p w14:paraId="11835D25" w14:textId="07BE44B7" w:rsidR="00F54F22" w:rsidRPr="00F1660F" w:rsidRDefault="009B706F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7BA4F746" wp14:editId="004B4544">
            <wp:simplePos x="0" y="0"/>
            <wp:positionH relativeFrom="column">
              <wp:posOffset>1703883</wp:posOffset>
            </wp:positionH>
            <wp:positionV relativeFrom="paragraph">
              <wp:posOffset>698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7991686" w14:textId="77777777" w:rsidR="00F54F22" w:rsidRPr="00F1660F" w:rsidRDefault="00F54F22" w:rsidP="00F54F22">
      <w:pPr>
        <w:rPr>
          <w:szCs w:val="24"/>
        </w:rPr>
      </w:pPr>
    </w:p>
    <w:p w14:paraId="47021AD3" w14:textId="77777777" w:rsidR="00F54F22" w:rsidRPr="00F1660F" w:rsidRDefault="00F54F22" w:rsidP="00F54F22">
      <w:pPr>
        <w:rPr>
          <w:szCs w:val="24"/>
        </w:rPr>
      </w:pPr>
    </w:p>
    <w:p w14:paraId="36CBEC24" w14:textId="77777777" w:rsidR="00F54F22" w:rsidRPr="00F1660F" w:rsidRDefault="00F54F22" w:rsidP="00F54F22">
      <w:pPr>
        <w:rPr>
          <w:szCs w:val="24"/>
        </w:rPr>
      </w:pPr>
    </w:p>
    <w:p w14:paraId="482EF2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4D20AFC" wp14:editId="58FC1C3F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54CE21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D20AFC"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" adj="-4930,-21017" strokeweight="1.5pt">
                <v:textbox>
                  <w:txbxContent>
                    <w:p w14:paraId="1354CE21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AD47E4B" wp14:editId="24FDE22F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0D98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14:paraId="4085C35F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D47E4B"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" adj="26887,-16083" strokeweight="1.5pt">
                <v:textbox>
                  <w:txbxContent>
                    <w:p w14:paraId="0A60D98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14:paraId="4085C35F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14:paraId="4C1DC966" w14:textId="77777777" w:rsidR="00F54F22" w:rsidRPr="00F1660F" w:rsidRDefault="00F54F22" w:rsidP="00F54F22">
      <w:pPr>
        <w:rPr>
          <w:szCs w:val="24"/>
        </w:rPr>
      </w:pPr>
    </w:p>
    <w:p w14:paraId="70C65398" w14:textId="339A8AD6" w:rsidR="00F54F22" w:rsidRPr="00F1660F" w:rsidRDefault="00F54F22" w:rsidP="009B706F"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ADADDDF" wp14:editId="797E81B6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26D8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Diode zen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DADDDF"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" adj="7831,-22382" strokeweight="1.5pt">
                <v:textbox>
                  <w:txbxContent>
                    <w:p w14:paraId="5CE26D8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iode zener</w:t>
                      </w:r>
                    </w:p>
                  </w:txbxContent>
                </v:textbox>
              </v:shape>
            </w:pict>
          </mc:Fallback>
        </mc:AlternateContent>
      </w:r>
      <w:bookmarkStart w:id="33" w:name="_Toc345432312"/>
      <w:bookmarkStart w:id="34" w:name="_Toc404204841"/>
      <w:bookmarkStart w:id="35" w:name="_Toc430334721"/>
      <w:bookmarkStart w:id="36" w:name="_Toc210903282"/>
      <w:bookmarkStart w:id="37" w:name="_Toc210903364"/>
      <w:r w:rsidRPr="0053163F">
        <w:t>Fonction</w:t>
      </w:r>
      <w:r w:rsidRPr="00F1660F">
        <w:t xml:space="preserve"> Alimenter (Alimentation)</w:t>
      </w:r>
      <w:bookmarkEnd w:id="33"/>
      <w:bookmarkEnd w:id="34"/>
      <w:bookmarkEnd w:id="35"/>
    </w:p>
    <w:p w14:paraId="0381D1F4" w14:textId="77777777" w:rsidR="00F54F22" w:rsidRPr="00F1660F" w:rsidRDefault="00F54F22" w:rsidP="00F54F22">
      <w:pPr>
        <w:rPr>
          <w:szCs w:val="24"/>
        </w:rPr>
      </w:pPr>
    </w:p>
    <w:p w14:paraId="26602820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Voir la documentation dans le fichier :  Power supply PSD40-65 Series.pdf</w:t>
      </w:r>
    </w:p>
    <w:p w14:paraId="51F02D17" w14:textId="77777777" w:rsidR="00F54F22" w:rsidRPr="00F1660F" w:rsidRDefault="00F54F22" w:rsidP="00F54F22">
      <w:pPr>
        <w:rPr>
          <w:szCs w:val="24"/>
        </w:rPr>
      </w:pPr>
    </w:p>
    <w:p w14:paraId="05FEA08E" w14:textId="77777777" w:rsidR="00F54F22" w:rsidRDefault="00F54F22" w:rsidP="00F54F22">
      <w:pPr>
        <w:rPr>
          <w:szCs w:val="24"/>
        </w:rPr>
      </w:pPr>
    </w:p>
    <w:p w14:paraId="146208DB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0FFA85EA" w14:textId="77777777" w:rsidR="00F54F22" w:rsidRPr="00F54F22" w:rsidRDefault="00F54F22" w:rsidP="00F54F22">
      <w:pPr>
        <w:pStyle w:val="Titre2"/>
      </w:pPr>
      <w:bookmarkStart w:id="38" w:name="_Toc345432313"/>
      <w:bookmarkStart w:id="39" w:name="_Toc404204842"/>
      <w:bookmarkStart w:id="40" w:name="_Toc430334722"/>
      <w:r w:rsidRPr="00F54F22">
        <w:lastRenderedPageBreak/>
        <w:t>Chaine d’information</w:t>
      </w:r>
      <w:bookmarkEnd w:id="36"/>
      <w:bookmarkEnd w:id="37"/>
      <w:bookmarkEnd w:id="38"/>
      <w:bookmarkEnd w:id="39"/>
      <w:bookmarkEnd w:id="40"/>
      <w:r w:rsidRPr="00F54F22">
        <w:t xml:space="preserve"> </w:t>
      </w:r>
    </w:p>
    <w:p w14:paraId="18F01902" w14:textId="77777777" w:rsidR="00F54F22" w:rsidRPr="00F1660F" w:rsidRDefault="00F54F22" w:rsidP="00F54F22">
      <w:pPr>
        <w:pStyle w:val="Titre3"/>
      </w:pPr>
      <w:bookmarkStart w:id="41" w:name="_Toc345432314"/>
      <w:bookmarkStart w:id="42" w:name="_Toc404204843"/>
      <w:bookmarkStart w:id="43" w:name="_Toc430334723"/>
      <w:r w:rsidRPr="0053163F">
        <w:t>Organisation</w:t>
      </w:r>
      <w:r w:rsidRPr="00F1660F">
        <w:t xml:space="preserve"> de la chaine d’information</w:t>
      </w:r>
      <w:bookmarkEnd w:id="41"/>
      <w:bookmarkEnd w:id="42"/>
      <w:bookmarkEnd w:id="43"/>
    </w:p>
    <w:p w14:paraId="4DFC21A4" w14:textId="77777777" w:rsidR="00F54F22" w:rsidRPr="00F1660F" w:rsidRDefault="00F54F22" w:rsidP="00F54F22">
      <w:pPr>
        <w:rPr>
          <w:szCs w:val="24"/>
        </w:rPr>
      </w:pPr>
    </w:p>
    <w:p w14:paraId="5CA3681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14:paraId="03DD408E" w14:textId="77777777" w:rsidR="00F54F22" w:rsidRPr="00F1660F" w:rsidRDefault="00F54F22" w:rsidP="00F54F22">
      <w:pPr>
        <w:rPr>
          <w:szCs w:val="24"/>
        </w:rPr>
      </w:pPr>
    </w:p>
    <w:p w14:paraId="5A024746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 w14:anchorId="05430AD2">
          <v:shape id="_x0000_i1027" type="#_x0000_t75" style="width:440.2pt;height:292.1pt" o:ole="">
            <v:imagedata r:id="rId51" o:title=""/>
          </v:shape>
          <o:OLEObject Type="Embed" ProgID="Word.Picture.8" ShapeID="_x0000_i1027" DrawAspect="Content" ObjectID="_1735714299" r:id="rId52"/>
        </w:object>
      </w:r>
    </w:p>
    <w:p w14:paraId="24753168" w14:textId="77777777" w:rsidR="00F54F22" w:rsidRPr="00F1660F" w:rsidRDefault="00F54F22" w:rsidP="00F54F22">
      <w:pPr>
        <w:rPr>
          <w:szCs w:val="24"/>
        </w:rPr>
      </w:pPr>
    </w:p>
    <w:p w14:paraId="3EF5289D" w14:textId="77777777" w:rsidR="00F54F22" w:rsidRPr="00F1660F" w:rsidRDefault="00F54F22" w:rsidP="00F54F22">
      <w:pPr>
        <w:rPr>
          <w:szCs w:val="24"/>
        </w:rPr>
      </w:pPr>
    </w:p>
    <w:p w14:paraId="5E23F3F6" w14:textId="77777777" w:rsidR="00F54F22" w:rsidRPr="00F1660F" w:rsidRDefault="00F54F22" w:rsidP="00F54F22">
      <w:pPr>
        <w:pStyle w:val="Titre3"/>
      </w:pPr>
      <w:bookmarkStart w:id="44" w:name="_Toc210903283"/>
      <w:bookmarkStart w:id="45" w:name="_Toc210903365"/>
      <w:bookmarkStart w:id="46" w:name="_Toc345432315"/>
      <w:bookmarkStart w:id="47" w:name="_Toc404204844"/>
      <w:bookmarkStart w:id="48" w:name="_Toc430334724"/>
      <w:r w:rsidRPr="00F1660F">
        <w:t>Fonction Traiter</w:t>
      </w:r>
      <w:bookmarkEnd w:id="44"/>
      <w:bookmarkEnd w:id="45"/>
      <w:bookmarkEnd w:id="46"/>
      <w:bookmarkEnd w:id="47"/>
      <w:bookmarkEnd w:id="48"/>
    </w:p>
    <w:p w14:paraId="245317E9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Un dsPic (33FJ32MC204 de Microchip) permet le traitement des informations. C’est un boitier QFN de 44 broches.</w:t>
      </w:r>
    </w:p>
    <w:p w14:paraId="22C8FC92" w14:textId="77777777" w:rsidR="00F54F22" w:rsidRPr="00F1660F" w:rsidRDefault="00F54F22" w:rsidP="00F54F22">
      <w:pPr>
        <w:rPr>
          <w:szCs w:val="24"/>
        </w:rPr>
      </w:pPr>
    </w:p>
    <w:p w14:paraId="138E25F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7802DCBF" wp14:editId="20DB9003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11C28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dsPi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2DCBF"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">
                <v:shape id="Picture 22" o:spid="_x0000_s1046" type="#_x0000_t75" alt="IMG_5500" style="position:absolute;left:4287;top:2935;width:5204;height:2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">
                  <v:imagedata r:id="rId39" o:title="IMG_5500"/>
                </v:shape>
                <v:shape id="AutoShape 23" o:spid="_x0000_s1047" type="#_x0000_t61" style="position:absolute;left:2190;top:3277;width:1511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" adj="40811,27637" strokeweight="1.5pt">
                  <v:textbox>
                    <w:txbxContent>
                      <w:p w14:paraId="3D11C28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dsPi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F54102F" w14:textId="77777777" w:rsidR="00F54F22" w:rsidRPr="00F1660F" w:rsidRDefault="00F54F22" w:rsidP="00F54F22">
      <w:pPr>
        <w:rPr>
          <w:szCs w:val="24"/>
        </w:rPr>
      </w:pPr>
    </w:p>
    <w:p w14:paraId="66FDBA88" w14:textId="77777777" w:rsidR="00F54F22" w:rsidRPr="00F1660F" w:rsidRDefault="00F54F22" w:rsidP="00F54F22">
      <w:pPr>
        <w:rPr>
          <w:szCs w:val="24"/>
        </w:rPr>
      </w:pPr>
    </w:p>
    <w:p w14:paraId="2EE9DCFB" w14:textId="77777777" w:rsidR="00F54F22" w:rsidRPr="00F1660F" w:rsidRDefault="00F54F22" w:rsidP="00F54F22">
      <w:pPr>
        <w:rPr>
          <w:szCs w:val="24"/>
        </w:rPr>
      </w:pPr>
    </w:p>
    <w:p w14:paraId="5CCF6066" w14:textId="77777777" w:rsidR="00F54F22" w:rsidRPr="00F1660F" w:rsidRDefault="00F54F22" w:rsidP="00F54F22">
      <w:pPr>
        <w:rPr>
          <w:szCs w:val="24"/>
        </w:rPr>
      </w:pPr>
    </w:p>
    <w:p w14:paraId="1AB21361" w14:textId="77777777" w:rsidR="00F54F22" w:rsidRPr="00F1660F" w:rsidRDefault="00F54F22" w:rsidP="00F54F22">
      <w:pPr>
        <w:rPr>
          <w:szCs w:val="24"/>
        </w:rPr>
      </w:pPr>
    </w:p>
    <w:p w14:paraId="3C9E4069" w14:textId="77777777" w:rsidR="00F54F22" w:rsidRPr="00F1660F" w:rsidRDefault="00F54F22" w:rsidP="00F54F22">
      <w:pPr>
        <w:rPr>
          <w:szCs w:val="24"/>
        </w:rPr>
      </w:pPr>
    </w:p>
    <w:p w14:paraId="1E19E39F" w14:textId="77777777" w:rsidR="00F54F22" w:rsidRPr="00F1660F" w:rsidRDefault="00F54F22" w:rsidP="00F54F22">
      <w:pPr>
        <w:rPr>
          <w:szCs w:val="24"/>
        </w:rPr>
      </w:pPr>
    </w:p>
    <w:p w14:paraId="623E1EAE" w14:textId="77777777" w:rsidR="00F54F22" w:rsidRPr="00F1660F" w:rsidRDefault="00F54F22" w:rsidP="00F54F22">
      <w:pPr>
        <w:rPr>
          <w:szCs w:val="24"/>
        </w:rPr>
      </w:pPr>
    </w:p>
    <w:p w14:paraId="042BE3D6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3536" behindDoc="1" locked="0" layoutInCell="1" allowOverlap="1" wp14:anchorId="22308A0D" wp14:editId="3B2CC8B9">
            <wp:simplePos x="0" y="0"/>
            <wp:positionH relativeFrom="column">
              <wp:posOffset>4125595</wp:posOffset>
            </wp:positionH>
            <wp:positionV relativeFrom="paragraph">
              <wp:posOffset>240030</wp:posOffset>
            </wp:positionV>
            <wp:extent cx="1330325" cy="706755"/>
            <wp:effectExtent l="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2D04E6D" w14:textId="77777777" w:rsidR="00F54F22" w:rsidRPr="00F1660F" w:rsidRDefault="00F54F22" w:rsidP="00F54F22">
      <w:pPr>
        <w:rPr>
          <w:szCs w:val="24"/>
        </w:rPr>
      </w:pPr>
    </w:p>
    <w:p w14:paraId="2C5D8297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401D3D4B" wp14:editId="3CC54927">
            <wp:simplePos x="0" y="0"/>
            <wp:positionH relativeFrom="column">
              <wp:posOffset>120015</wp:posOffset>
            </wp:positionH>
            <wp:positionV relativeFrom="paragraph">
              <wp:posOffset>230505</wp:posOffset>
            </wp:positionV>
            <wp:extent cx="2646045" cy="276860"/>
            <wp:effectExtent l="0" t="0" r="1905" b="889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4F22" w:rsidRPr="00F1660F">
        <w:rPr>
          <w:szCs w:val="24"/>
        </w:rPr>
        <w:t>La structure interne est la suivante :</w:t>
      </w:r>
    </w:p>
    <w:p w14:paraId="1A67B047" w14:textId="77777777" w:rsidR="00F54F22" w:rsidRDefault="00F54F22" w:rsidP="00F54F22">
      <w:pPr>
        <w:rPr>
          <w:szCs w:val="24"/>
        </w:rPr>
      </w:pPr>
    </w:p>
    <w:p w14:paraId="16E249F8" w14:textId="77777777" w:rsidR="001507D1" w:rsidRPr="00F1660F" w:rsidRDefault="001507D1" w:rsidP="00F54F22">
      <w:pPr>
        <w:rPr>
          <w:szCs w:val="24"/>
        </w:rPr>
      </w:pPr>
    </w:p>
    <w:p w14:paraId="023C6F16" w14:textId="77777777" w:rsidR="00F54F22" w:rsidRPr="00F1660F" w:rsidRDefault="00F54F22" w:rsidP="008B5DFF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7942E03" wp14:editId="3128F449">
            <wp:extent cx="2744565" cy="3610303"/>
            <wp:effectExtent l="0" t="0" r="0" b="9525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469" cy="3614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4CB03C" w14:textId="77777777" w:rsidR="00F54F22" w:rsidRPr="00F1660F" w:rsidRDefault="00F54F22" w:rsidP="00F54F22">
      <w:pPr>
        <w:pStyle w:val="Titre3"/>
      </w:pPr>
      <w:bookmarkStart w:id="49" w:name="_Toc210903284"/>
      <w:bookmarkStart w:id="50" w:name="_Toc210903366"/>
      <w:bookmarkStart w:id="51" w:name="_Toc345432316"/>
      <w:bookmarkStart w:id="52" w:name="_Toc404204845"/>
      <w:bookmarkStart w:id="53" w:name="_Toc430334725"/>
      <w:r w:rsidRPr="00F1660F">
        <w:t>Fonction Acquérir (Courant)</w:t>
      </w:r>
      <w:bookmarkEnd w:id="49"/>
      <w:bookmarkEnd w:id="50"/>
      <w:bookmarkEnd w:id="51"/>
      <w:bookmarkEnd w:id="52"/>
      <w:bookmarkEnd w:id="53"/>
    </w:p>
    <w:p w14:paraId="5911BAE6" w14:textId="77777777" w:rsidR="00F54F22" w:rsidRPr="00F1660F" w:rsidRDefault="00F54F22" w:rsidP="00F54F22">
      <w:pPr>
        <w:rPr>
          <w:szCs w:val="24"/>
        </w:rPr>
      </w:pPr>
    </w:p>
    <w:p w14:paraId="183BDFE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 w14:anchorId="094C94B8">
          <v:shape id="_x0000_i1028" type="#_x0000_t75" style="width:14.15pt;height:14.15pt" o:ole="">
            <v:imagedata r:id="rId56" o:title=""/>
          </v:shape>
          <o:OLEObject Type="Embed" ProgID="Equation.DSMT4" ShapeID="_x0000_i1028" DrawAspect="Content" ObjectID="_1735714300" r:id="rId57"/>
        </w:object>
      </w:r>
      <w:r w:rsidRPr="00F1660F">
        <w:rPr>
          <w:szCs w:val="24"/>
        </w:rPr>
        <w:t xml:space="preserve"> permettent de mesurer le courant moteur.</w:t>
      </w:r>
    </w:p>
    <w:p w14:paraId="4C085171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59F2060C" wp14:editId="34DEE4D5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629374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5FD9D7D" wp14:editId="4D8FA3A5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B18FCC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14:paraId="53E6525C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D9D7D"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" adj="-23969,3916" strokeweight="1.5pt">
                <v:textbox>
                  <w:txbxContent>
                    <w:p w14:paraId="41B18FCC" w14:textId="77777777" w:rsidR="0023336F" w:rsidRDefault="0023336F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14:paraId="53E6525C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263BDB0B" w14:textId="77777777" w:rsidR="00F54F22" w:rsidRPr="00F1660F" w:rsidRDefault="00F54F22" w:rsidP="00F54F22">
      <w:pPr>
        <w:rPr>
          <w:szCs w:val="24"/>
        </w:rPr>
      </w:pPr>
    </w:p>
    <w:p w14:paraId="614F0CE3" w14:textId="77777777" w:rsidR="00F54F22" w:rsidRPr="00F1660F" w:rsidRDefault="00F54F22" w:rsidP="00F54F22">
      <w:pPr>
        <w:rPr>
          <w:szCs w:val="24"/>
        </w:rPr>
      </w:pPr>
    </w:p>
    <w:p w14:paraId="30AE3CC7" w14:textId="77777777" w:rsidR="00F54F22" w:rsidRPr="00F1660F" w:rsidRDefault="00F54F22" w:rsidP="00F54F22">
      <w:pPr>
        <w:rPr>
          <w:szCs w:val="24"/>
        </w:rPr>
      </w:pPr>
    </w:p>
    <w:p w14:paraId="275E6FBE" w14:textId="77777777" w:rsidR="00F54F22" w:rsidRPr="00F1660F" w:rsidRDefault="00F54F22" w:rsidP="00F54F22">
      <w:pPr>
        <w:rPr>
          <w:szCs w:val="24"/>
        </w:rPr>
      </w:pPr>
    </w:p>
    <w:p w14:paraId="6CF19081" w14:textId="77777777" w:rsidR="00F54F22" w:rsidRPr="00F1660F" w:rsidRDefault="00F54F22" w:rsidP="00F54F22">
      <w:pPr>
        <w:rPr>
          <w:szCs w:val="24"/>
        </w:rPr>
      </w:pPr>
    </w:p>
    <w:p w14:paraId="0A41A5D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A85C59D" wp14:editId="18FAD541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E6030A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14:paraId="700F4C47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5C59D"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" adj="-31902,3162" strokeweight="1.5pt">
                <v:textbox>
                  <w:txbxContent>
                    <w:p w14:paraId="01E6030A" w14:textId="77777777" w:rsidR="0023336F" w:rsidRDefault="0023336F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14:paraId="700F4C47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13830DA2" w14:textId="77777777" w:rsidR="00F54F22" w:rsidRPr="00F1660F" w:rsidRDefault="00F54F22" w:rsidP="00F54F22">
      <w:pPr>
        <w:rPr>
          <w:szCs w:val="24"/>
        </w:rPr>
      </w:pPr>
    </w:p>
    <w:p w14:paraId="25AEB700" w14:textId="77777777" w:rsidR="00F54F22" w:rsidRPr="00F1660F" w:rsidRDefault="00F54F22" w:rsidP="00F54F22">
      <w:pPr>
        <w:rPr>
          <w:szCs w:val="24"/>
        </w:rPr>
      </w:pPr>
    </w:p>
    <w:p w14:paraId="58F8B445" w14:textId="77777777" w:rsidR="008B5DFF" w:rsidRDefault="008B5DFF" w:rsidP="00F54F22">
      <w:pPr>
        <w:rPr>
          <w:szCs w:val="24"/>
        </w:rPr>
      </w:pPr>
    </w:p>
    <w:p w14:paraId="29160C3F" w14:textId="77777777" w:rsidR="008B5DFF" w:rsidRDefault="008B5DFF" w:rsidP="00F54F22">
      <w:pPr>
        <w:rPr>
          <w:szCs w:val="24"/>
        </w:rPr>
      </w:pPr>
    </w:p>
    <w:p w14:paraId="3C1E99A0" w14:textId="77777777" w:rsidR="008B5DFF" w:rsidRDefault="008B5DFF" w:rsidP="00F54F22">
      <w:pPr>
        <w:rPr>
          <w:szCs w:val="24"/>
        </w:rPr>
      </w:pPr>
    </w:p>
    <w:p w14:paraId="604FE3DE" w14:textId="77777777" w:rsidR="008B5DFF" w:rsidRDefault="008B5DFF" w:rsidP="00F54F22">
      <w:pPr>
        <w:rPr>
          <w:szCs w:val="24"/>
        </w:rPr>
      </w:pPr>
    </w:p>
    <w:p w14:paraId="3AAF48DA" w14:textId="7CF8653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9D3E172" wp14:editId="007CD385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6A7EB0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CA75B1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3E172"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">
                <v:group id="Group 27" o:spid="_x0000_s1051" style="position:absolute;left:3724;top:7080;width:3230;height:3033" coordorigin="3724,7080" coordsize="3230,3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Picture 28" o:spid="_x0000_s1052" type="#_x0000_t75" style="position:absolute;left:3724;top:7080;width:3230;height: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">
                    <v:imagedata r:id="rId58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" adj="-13461,14664" strokeweight="1.5pt">
                  <v:textbox>
                    <w:txbxContent>
                      <w:p w14:paraId="706A7EB0" w14:textId="77777777" w:rsidR="0023336F" w:rsidRPr="00C15BB8" w:rsidRDefault="0023336F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" adj="-14610,9312" strokeweight="1.5pt">
                  <v:textbox>
                    <w:txbxContent>
                      <w:p w14:paraId="33CA75B1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8AA277" w14:textId="77777777"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14:paraId="6E87B62C" w14:textId="77777777" w:rsidR="00F54F22" w:rsidRDefault="00F54F22" w:rsidP="00F54F22">
      <w:pPr>
        <w:rPr>
          <w:szCs w:val="24"/>
        </w:rPr>
      </w:pPr>
    </w:p>
    <w:p w14:paraId="6764BB6E" w14:textId="77777777"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14:paraId="1E775822" w14:textId="77777777" w:rsidR="00F54F22" w:rsidRPr="00F1660F" w:rsidRDefault="00F54F22" w:rsidP="00F54F22">
      <w:pPr>
        <w:rPr>
          <w:szCs w:val="24"/>
        </w:rPr>
      </w:pPr>
    </w:p>
    <w:p w14:paraId="637CDCC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14:paraId="482EA29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du moteur, dans les autres phases il est affiché nul.</w:t>
      </w:r>
    </w:p>
    <w:p w14:paraId="40218FEB" w14:textId="77777777" w:rsidR="00F54F22" w:rsidRPr="00F1660F" w:rsidRDefault="00F54F22" w:rsidP="00F54F22">
      <w:pPr>
        <w:rPr>
          <w:szCs w:val="24"/>
        </w:rPr>
      </w:pPr>
    </w:p>
    <w:p w14:paraId="629B0243" w14:textId="77777777"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 w14:anchorId="4FCB4785">
          <v:shape id="_x0000_i1029" type="#_x0000_t75" style="width:11.85pt;height:11.85pt" o:ole="">
            <v:imagedata r:id="rId59" o:title=""/>
          </v:shape>
          <o:OLEObject Type="Embed" ProgID="Equation.DSMT4" ShapeID="_x0000_i1029" DrawAspect="Content" ObjectID="_1735714301" r:id="rId60"/>
        </w:object>
      </w:r>
      <w:r w:rsidRPr="00F1660F">
        <w:rPr>
          <w:b/>
          <w:bCs/>
          <w:szCs w:val="24"/>
        </w:rPr>
        <w:t>= 8 mA/bit.</w:t>
      </w:r>
    </w:p>
    <w:p w14:paraId="6FB2A0A6" w14:textId="77777777" w:rsidR="00F54F22" w:rsidRPr="00F1660F" w:rsidRDefault="00F54F22" w:rsidP="00F54F22">
      <w:pPr>
        <w:rPr>
          <w:szCs w:val="24"/>
        </w:rPr>
      </w:pPr>
    </w:p>
    <w:p w14:paraId="32C9F81E" w14:textId="77777777" w:rsidR="00F54F22" w:rsidRPr="00F1660F" w:rsidRDefault="00F54F22" w:rsidP="00F54F22">
      <w:pPr>
        <w:rPr>
          <w:szCs w:val="24"/>
        </w:rPr>
      </w:pPr>
    </w:p>
    <w:p w14:paraId="09405B76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483879E" wp14:editId="04F69696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017911" w14:textId="77777777" w:rsidR="00F54F22" w:rsidRPr="00F1660F" w:rsidRDefault="00F54F22" w:rsidP="00F54F22">
      <w:pPr>
        <w:pStyle w:val="Titre3"/>
      </w:pPr>
      <w:bookmarkStart w:id="54" w:name="_Toc210903285"/>
      <w:bookmarkStart w:id="55" w:name="_Toc210903367"/>
      <w:bookmarkStart w:id="56" w:name="_Toc345432317"/>
      <w:bookmarkStart w:id="57" w:name="_Toc404204846"/>
      <w:bookmarkStart w:id="58" w:name="_Toc430334726"/>
      <w:r w:rsidRPr="00F1660F">
        <w:t>Fonction Acquérir (Position)</w:t>
      </w:r>
      <w:bookmarkEnd w:id="54"/>
      <w:bookmarkEnd w:id="55"/>
      <w:bookmarkEnd w:id="56"/>
      <w:bookmarkEnd w:id="57"/>
      <w:bookmarkEnd w:id="58"/>
    </w:p>
    <w:p w14:paraId="7BA11DB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14:paraId="6EFD7734" w14:textId="77777777" w:rsidR="00F54F22" w:rsidRPr="00F1660F" w:rsidRDefault="00F54F22" w:rsidP="00F54F22">
      <w:pPr>
        <w:rPr>
          <w:szCs w:val="24"/>
        </w:rPr>
      </w:pPr>
    </w:p>
    <w:p w14:paraId="0CD2E6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2FBB856" wp14:editId="0DDB656E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34CEEA8E" wp14:editId="01091FE8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E64EC9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42"/>
        <w:gridCol w:w="2346"/>
      </w:tblGrid>
      <w:tr w:rsidR="00F54F22" w:rsidRPr="00F1660F" w14:paraId="3F7E21D3" w14:textId="77777777" w:rsidTr="000667F0">
        <w:trPr>
          <w:jc w:val="center"/>
        </w:trPr>
        <w:tc>
          <w:tcPr>
            <w:tcW w:w="8330" w:type="dxa"/>
          </w:tcPr>
          <w:p w14:paraId="4B693382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14:paraId="1DE9EEC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au dessus du composant est nécessaire. </w:t>
            </w:r>
          </w:p>
          <w:p w14:paraId="327AE984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14:paraId="305D4BE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14:paraId="063522A1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5619C459" wp14:editId="358E6599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E4835A" w14:textId="77777777" w:rsidR="00F54F22" w:rsidRPr="00F1660F" w:rsidRDefault="00F54F22" w:rsidP="00F54F22">
      <w:pPr>
        <w:rPr>
          <w:szCs w:val="24"/>
        </w:rPr>
      </w:pPr>
    </w:p>
    <w:p w14:paraId="2D8FFC8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Répartition de l’induction magnétique</w:t>
      </w:r>
    </w:p>
    <w:p w14:paraId="07D7589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2DC66AA" wp14:editId="4C5B578E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6DEC92" w14:textId="77777777" w:rsidR="00F54F22" w:rsidRPr="00F1660F" w:rsidRDefault="00F54F22" w:rsidP="00F54F22">
      <w:pPr>
        <w:rPr>
          <w:szCs w:val="24"/>
        </w:rPr>
      </w:pPr>
    </w:p>
    <w:p w14:paraId="73198FD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14:paraId="36AF9C58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5952"/>
      </w:tblGrid>
      <w:tr w:rsidR="00F54F22" w:rsidRPr="00F1660F" w14:paraId="40AC4CF7" w14:textId="77777777" w:rsidTr="000667F0">
        <w:trPr>
          <w:jc w:val="center"/>
        </w:trPr>
        <w:tc>
          <w:tcPr>
            <w:tcW w:w="2943" w:type="dxa"/>
          </w:tcPr>
          <w:p w14:paraId="0A0DBE34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73ACD95" wp14:editId="55EDB5A7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14:paraId="4C46896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14:paraId="49117328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14:paraId="3D7B975A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14:paraId="496A3F05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0C008F2B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14:paraId="0C810AC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4D869FC6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14:paraId="21751ACE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60"/>
        <w:gridCol w:w="5728"/>
      </w:tblGrid>
      <w:tr w:rsidR="00F54F22" w:rsidRPr="00F1660F" w14:paraId="5D389C23" w14:textId="77777777" w:rsidTr="000667F0">
        <w:tc>
          <w:tcPr>
            <w:tcW w:w="4786" w:type="dxa"/>
          </w:tcPr>
          <w:p w14:paraId="24921732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1B5EB06C" wp14:editId="1AA2D02A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14:paraId="1390A226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14:paraId="2EA93C23" w14:textId="77777777" w:rsidR="00F54F22" w:rsidRPr="00F1660F" w:rsidRDefault="00F54F22" w:rsidP="000667F0">
            <w:pPr>
              <w:rPr>
                <w:szCs w:val="24"/>
              </w:rPr>
            </w:pPr>
          </w:p>
          <w:p w14:paraId="2D74C44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14:paraId="739A04FF" w14:textId="77777777" w:rsidR="00F54F22" w:rsidRPr="00F1660F" w:rsidRDefault="00F54F22" w:rsidP="000667F0">
            <w:pPr>
              <w:rPr>
                <w:szCs w:val="24"/>
              </w:rPr>
            </w:pPr>
          </w:p>
          <w:p w14:paraId="76BE8F7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14:paraId="07939B23" w14:textId="77777777" w:rsidR="00F54F22" w:rsidRPr="00F1660F" w:rsidRDefault="00F54F22" w:rsidP="000667F0">
            <w:pPr>
              <w:rPr>
                <w:szCs w:val="24"/>
              </w:rPr>
            </w:pPr>
          </w:p>
          <w:p w14:paraId="44B33068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déplacement angulaire est donnée par la relation :</w:t>
            </w:r>
          </w:p>
          <w:p w14:paraId="2954E371" w14:textId="77777777" w:rsidR="00F54F22" w:rsidRPr="00F1660F" w:rsidRDefault="00F54F22" w:rsidP="000667F0">
            <w:pPr>
              <w:rPr>
                <w:szCs w:val="24"/>
              </w:rPr>
            </w:pPr>
          </w:p>
          <w:p w14:paraId="38A641D7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 w14:anchorId="7318A62F">
                <v:shape id="_x0000_i1030" type="#_x0000_t75" style="width:2in;height:32.8pt" o:ole="">
                  <v:imagedata r:id="rId68" o:title=""/>
                </v:shape>
                <o:OLEObject Type="Embed" ProgID="Equation.DSMT4" ShapeID="_x0000_i1030" DrawAspect="Content" ObjectID="_1735714302" r:id="rId69"/>
              </w:object>
            </w:r>
          </w:p>
        </w:tc>
      </w:tr>
    </w:tbl>
    <w:p w14:paraId="0202C054" w14:textId="77777777" w:rsidR="00F54F22" w:rsidRPr="00F1660F" w:rsidRDefault="00F54F22" w:rsidP="00F54F22">
      <w:pPr>
        <w:rPr>
          <w:szCs w:val="24"/>
        </w:rPr>
      </w:pPr>
    </w:p>
    <w:p w14:paraId="3E99136F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14:paraId="118B56A8" w14:textId="77777777" w:rsidR="00F54F22" w:rsidRPr="00F1660F" w:rsidRDefault="00F54F22" w:rsidP="00F54F22">
      <w:pPr>
        <w:rPr>
          <w:b/>
          <w:szCs w:val="24"/>
        </w:rPr>
      </w:pPr>
    </w:p>
    <w:p w14:paraId="2988208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14:paraId="6654CF68" w14:textId="77777777" w:rsidR="00F54F22" w:rsidRPr="00F1660F" w:rsidRDefault="00F54F22" w:rsidP="00F54F22">
      <w:pPr>
        <w:rPr>
          <w:szCs w:val="24"/>
        </w:rPr>
      </w:pPr>
    </w:p>
    <w:p w14:paraId="5EA5A5FE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3AC4B7E" wp14:editId="53D8E256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DDD99E" w14:textId="77777777" w:rsidR="00F54F22" w:rsidRPr="00F1660F" w:rsidRDefault="00F54F22" w:rsidP="00F54F22">
      <w:pPr>
        <w:rPr>
          <w:szCs w:val="24"/>
        </w:rPr>
      </w:pPr>
    </w:p>
    <w:p w14:paraId="40F23BCB" w14:textId="77777777" w:rsidR="00F54F22" w:rsidRPr="00F1660F" w:rsidRDefault="00F54F22" w:rsidP="00F54F22">
      <w:pPr>
        <w:rPr>
          <w:szCs w:val="24"/>
        </w:rPr>
      </w:pPr>
    </w:p>
    <w:p w14:paraId="27ECB9D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.(18+1) bits.</w:t>
      </w:r>
    </w:p>
    <w:p w14:paraId="3FA1E71D" w14:textId="77777777" w:rsidR="00F54F22" w:rsidRPr="00F1660F" w:rsidRDefault="00F54F22" w:rsidP="00F54F22">
      <w:pPr>
        <w:rPr>
          <w:szCs w:val="24"/>
        </w:rPr>
      </w:pPr>
    </w:p>
    <w:p w14:paraId="412C08FE" w14:textId="77777777" w:rsidR="00F54F22" w:rsidRPr="00F1660F" w:rsidRDefault="00F54F22" w:rsidP="00F54F22">
      <w:pPr>
        <w:rPr>
          <w:szCs w:val="24"/>
        </w:rPr>
      </w:pPr>
    </w:p>
    <w:p w14:paraId="5161E0B9" w14:textId="77777777" w:rsidR="00F54F22" w:rsidRPr="00F1660F" w:rsidRDefault="00F54F22" w:rsidP="00F54F22">
      <w:pPr>
        <w:rPr>
          <w:szCs w:val="24"/>
        </w:rPr>
      </w:pPr>
    </w:p>
    <w:p w14:paraId="32F6FAFD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14:paraId="48079753" w14:textId="77777777" w:rsidR="00F54F22" w:rsidRPr="00F1660F" w:rsidRDefault="00F54F22" w:rsidP="00F54F22">
      <w:pPr>
        <w:rPr>
          <w:b/>
          <w:szCs w:val="24"/>
        </w:rPr>
      </w:pPr>
    </w:p>
    <w:p w14:paraId="664515B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26FD49C" wp14:editId="573C3691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5E9055" w14:textId="77777777" w:rsidR="00F54F22" w:rsidRPr="00F1660F" w:rsidRDefault="00F54F22" w:rsidP="00F54F22">
      <w:pPr>
        <w:rPr>
          <w:szCs w:val="24"/>
        </w:rPr>
      </w:pPr>
    </w:p>
    <w:p w14:paraId="5DD3BC9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14:paraId="1EF77B3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14:paraId="173E14CB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C0646F9" wp14:editId="57DD8051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00FBE" w14:textId="77777777" w:rsidR="0023336F" w:rsidRPr="00F54F22" w:rsidRDefault="0023336F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0646F9"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" adj="35794,38925" strokeweight="1.5pt">
                <v:textbox>
                  <w:txbxContent>
                    <w:p w14:paraId="3E500FBE" w14:textId="77777777" w:rsidR="0023336F" w:rsidRPr="00F54F22" w:rsidRDefault="0023336F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14:paraId="43B06B3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679096AA" wp14:editId="30F0DF89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23BC5434" wp14:editId="0AF702AB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12E214E" wp14:editId="21C0763E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575775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E214E"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" adj="-16011,33404" strokeweight="1.5pt">
                <v:textbox>
                  <w:txbxContent>
                    <w:p w14:paraId="52575775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14:paraId="620EE58A" w14:textId="77777777" w:rsidR="00F54F22" w:rsidRPr="00F1660F" w:rsidRDefault="00F54F22" w:rsidP="00F54F22">
      <w:pPr>
        <w:rPr>
          <w:szCs w:val="24"/>
        </w:rPr>
      </w:pPr>
    </w:p>
    <w:p w14:paraId="7088CBED" w14:textId="77777777" w:rsidR="00F54F22" w:rsidRPr="00F1660F" w:rsidRDefault="00F54F22" w:rsidP="00F54F22">
      <w:pPr>
        <w:rPr>
          <w:szCs w:val="24"/>
        </w:rPr>
      </w:pPr>
    </w:p>
    <w:p w14:paraId="4B043969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F84F83F" wp14:editId="5B346CEA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63DA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14:paraId="1B576112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4F83F"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" adj="42271,25956" fillcolor="#cfafe7" strokecolor="#7030a0" strokeweight="1.5pt">
                <v:textbox>
                  <w:txbxContent>
                    <w:p w14:paraId="06663DA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14:paraId="1B576112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7C1B43C9" w14:textId="77777777" w:rsidR="00F54F22" w:rsidRPr="00F1660F" w:rsidRDefault="00F54F22" w:rsidP="00F54F22">
      <w:pPr>
        <w:rPr>
          <w:szCs w:val="24"/>
        </w:rPr>
      </w:pPr>
    </w:p>
    <w:p w14:paraId="3D0483A2" w14:textId="77777777" w:rsidR="00F54F22" w:rsidRPr="00F1660F" w:rsidRDefault="00F54F22" w:rsidP="00F54F22">
      <w:pPr>
        <w:rPr>
          <w:szCs w:val="24"/>
        </w:rPr>
      </w:pPr>
    </w:p>
    <w:p w14:paraId="713AC36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54339BC" wp14:editId="7F0A83E9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A523BD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14:paraId="1E58B353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4339BC"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" adj="44301,5775" strokeweight="1.5pt">
                <v:textbox>
                  <w:txbxContent>
                    <w:p w14:paraId="14A523BD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14:paraId="1E58B353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14:paraId="76663ECB" w14:textId="77777777" w:rsidR="00F54F22" w:rsidRPr="00F1660F" w:rsidRDefault="00F54F22" w:rsidP="00F54F22">
      <w:pPr>
        <w:rPr>
          <w:szCs w:val="24"/>
        </w:rPr>
      </w:pPr>
    </w:p>
    <w:p w14:paraId="4B83FAF0" w14:textId="77777777" w:rsidR="00F54F22" w:rsidRPr="00F1660F" w:rsidRDefault="00F54F22" w:rsidP="00F54F22">
      <w:pPr>
        <w:rPr>
          <w:szCs w:val="24"/>
        </w:rPr>
      </w:pPr>
    </w:p>
    <w:p w14:paraId="213EB982" w14:textId="77777777" w:rsidR="00F54F22" w:rsidRPr="00F1660F" w:rsidRDefault="00F54F22" w:rsidP="00F54F22">
      <w:pPr>
        <w:rPr>
          <w:szCs w:val="24"/>
        </w:rPr>
      </w:pPr>
    </w:p>
    <w:p w14:paraId="7E5F6E6A" w14:textId="77777777" w:rsidR="00F54F22" w:rsidRPr="00F1660F" w:rsidRDefault="00F54F22" w:rsidP="00F54F22">
      <w:pPr>
        <w:rPr>
          <w:szCs w:val="24"/>
        </w:rPr>
      </w:pPr>
    </w:p>
    <w:p w14:paraId="2E1BCF92" w14:textId="77777777" w:rsidR="00F54F22" w:rsidRPr="00F1660F" w:rsidRDefault="00F54F22" w:rsidP="00F54F22">
      <w:pPr>
        <w:rPr>
          <w:szCs w:val="24"/>
        </w:rPr>
      </w:pPr>
    </w:p>
    <w:p w14:paraId="7BF6DFA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14:paraId="48EE7AFB" w14:textId="77777777" w:rsidR="00F54F22" w:rsidRPr="00F1660F" w:rsidRDefault="00F54F22" w:rsidP="00F54F22">
      <w:pPr>
        <w:rPr>
          <w:szCs w:val="24"/>
        </w:rPr>
      </w:pPr>
    </w:p>
    <w:p w14:paraId="7FF0D84E" w14:textId="77777777" w:rsidR="00F54F22" w:rsidRPr="00F1660F" w:rsidRDefault="00F54F22" w:rsidP="00F54F22">
      <w:pPr>
        <w:rPr>
          <w:szCs w:val="24"/>
        </w:rPr>
      </w:pPr>
    </w:p>
    <w:p w14:paraId="55A7227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51737EB3" wp14:editId="56D07902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7E2326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6BF35B8" wp14:editId="407C8E37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AB2CFA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14:paraId="57E9372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14:paraId="28F5C62F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BF35B8"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" adj="-17369,9217" fillcolor="#cfafe7" strokecolor="#7030a0" strokeweight="1.5pt">
                <v:textbox>
                  <w:txbxContent>
                    <w:p w14:paraId="0EAB2CFA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14:paraId="57E9372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14:paraId="28F5C62F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0BB581D4" w14:textId="77777777" w:rsidR="00F54F22" w:rsidRPr="00F1660F" w:rsidRDefault="00F54F22" w:rsidP="00F54F22">
      <w:pPr>
        <w:rPr>
          <w:szCs w:val="24"/>
        </w:rPr>
      </w:pPr>
    </w:p>
    <w:p w14:paraId="4D4249A7" w14:textId="77777777" w:rsidR="00F54F22" w:rsidRPr="00F1660F" w:rsidRDefault="00F54F22" w:rsidP="00F54F22">
      <w:pPr>
        <w:rPr>
          <w:szCs w:val="24"/>
        </w:rPr>
      </w:pPr>
    </w:p>
    <w:p w14:paraId="031068E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5689A91" wp14:editId="18FE6433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5CD8B5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14:paraId="16F270D9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14:paraId="6DDFE72E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689A91"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" adj="45144,17048" fillcolor="#93effb" strokecolor="#09cee9" strokeweight="1.5pt">
                <v:textbox>
                  <w:txbxContent>
                    <w:p w14:paraId="3A5CD8B5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14:paraId="16F270D9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14:paraId="6DDFE72E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27945815" w14:textId="77777777" w:rsidR="00F54F22" w:rsidRPr="00F1660F" w:rsidRDefault="00F54F22" w:rsidP="00F54F22">
      <w:pPr>
        <w:rPr>
          <w:szCs w:val="24"/>
        </w:rPr>
      </w:pPr>
    </w:p>
    <w:p w14:paraId="0103D70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256C2DA" wp14:editId="057E2C98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F5119E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14:paraId="64B1A9F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14:paraId="0ED28B8E" w14:textId="77777777" w:rsidR="0023336F" w:rsidRPr="006E5410" w:rsidRDefault="0023336F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56C2DA"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" adj="-16397,8538" fillcolor="#93effb" strokecolor="#09cee9" strokeweight="1.5pt">
                <v:textbox>
                  <w:txbxContent>
                    <w:p w14:paraId="50F5119E" w14:textId="77777777" w:rsidR="0023336F" w:rsidRDefault="0023336F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14:paraId="64B1A9F8" w14:textId="77777777" w:rsidR="0023336F" w:rsidRDefault="0023336F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14:paraId="0ED28B8E" w14:textId="77777777" w:rsidR="0023336F" w:rsidRPr="006E5410" w:rsidRDefault="0023336F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0B5CF745" w14:textId="77777777" w:rsidR="00F54F22" w:rsidRPr="00F1660F" w:rsidRDefault="00F54F22" w:rsidP="00F54F22">
      <w:pPr>
        <w:rPr>
          <w:szCs w:val="24"/>
        </w:rPr>
      </w:pPr>
    </w:p>
    <w:p w14:paraId="0886CFBD" w14:textId="77777777" w:rsidR="00F54F22" w:rsidRPr="00F1660F" w:rsidRDefault="00F54F22" w:rsidP="00F54F22">
      <w:pPr>
        <w:rPr>
          <w:szCs w:val="24"/>
        </w:rPr>
      </w:pPr>
    </w:p>
    <w:p w14:paraId="36DC311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quatrième mesure est quant à elle effectuée sur la carte principale. Ci-dessous, on retrouve les positions des 2 capteurs MRE de l’axe AnklePitch.</w:t>
      </w:r>
    </w:p>
    <w:p w14:paraId="3853C34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4817F63" wp14:editId="0700CD57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E57D03" w14:textId="77777777" w:rsidR="0023336F" w:rsidRPr="00F116CE" w:rsidRDefault="0023336F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F8CF4B" w14:textId="77777777" w:rsidR="0023336F" w:rsidRPr="00F116CE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3F3EF2" w14:textId="77777777" w:rsidR="0023336F" w:rsidRDefault="0023336F" w:rsidP="00F54F22">
                                <w:r>
                                  <w:t xml:space="preserve">MRE </w:t>
                                </w:r>
                              </w:p>
                              <w:p w14:paraId="345E9C7C" w14:textId="77777777" w:rsidR="0023336F" w:rsidRDefault="0023336F" w:rsidP="00F54F22">
                                <w:r>
                                  <w:t>Axe Moteur</w:t>
                                </w:r>
                              </w:p>
                              <w:p w14:paraId="2CA62155" w14:textId="77777777" w:rsidR="0023336F" w:rsidRPr="006E5410" w:rsidRDefault="0023336F" w:rsidP="00F54F22">
                                <w:r>
                                  <w:t>AnklePitc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1DD2B4" w14:textId="77777777" w:rsidR="0023336F" w:rsidRPr="00F116CE" w:rsidRDefault="0023336F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ACD0A1" w14:textId="77777777" w:rsidR="0023336F" w:rsidRDefault="0023336F" w:rsidP="00F54F22">
                                  <w:r>
                                    <w:t>Connecteurs</w:t>
                                  </w:r>
                                </w:p>
                                <w:p w14:paraId="58CC7100" w14:textId="77777777" w:rsidR="0023336F" w:rsidRPr="00C15BB8" w:rsidRDefault="0023336F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415DC8" w14:textId="77777777" w:rsidR="0023336F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14:paraId="76B7AAB4" w14:textId="77777777" w:rsidR="0023336F" w:rsidRPr="00C15BB8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615E79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14:paraId="5471F630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14:paraId="32FE6C0D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74EE94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14:paraId="2AF1597E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14:paraId="0802F352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17C5E4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14:paraId="670FB788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817F63"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">
                <v:group id="Group 40" o:spid="_x0000_s1064" style="position:absolute;left:1434;top:10329;width:9636;height:3471" coordorigin="1623,8719" coordsize="9636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Z8ZxAAAANw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o0kMzzPhCMj5AwAA//8DAFBLAQItABQABgAIAAAAIQDb4fbL7gAAAIUBAAATAAAAAAAAAAAA&#10;AAAAAAAAAABbQ29udGVudF9UeXBlc10ueG1sUEsBAi0AFAAGAAgAAAAhAFr0LFu/AAAAFQEAAAsA&#10;AAAAAAAAAAAAAAAAHwEAAF9yZWxzLy5yZWxzUEsBAi0AFAAGAAgAAAAhACQ1nxnEAAAA3AAAAA8A&#10;AAAAAAAAAAAAAAAABwIAAGRycy9kb3ducmV2LnhtbFBLBQYAAAAAAwADALcAAAD4AgAAAAA=&#10;">
                  <v:shape id="Picture 41" o:spid="_x0000_s1065" type="#_x0000_t75" alt="IMG_5501" style="position:absolute;left:1623;top:9376;width:3162;height:14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">
                    <v:imagedata r:id="rId75" o:title="IMG_5501"/>
                  </v:shape>
                  <v:shape id="Text Box 42" o:spid="_x0000_s1066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" stroked="f">
                    <v:textbox inset=".5mm,.3mm,.5mm,.3mm">
                      <w:txbxContent>
                        <w:p w14:paraId="48E57D03" w14:textId="77777777" w:rsidR="0023336F" w:rsidRPr="00F116CE" w:rsidRDefault="0023336F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" stroked="f">
                    <v:textbox inset=".5mm,.3mm,.5mm,.3mm">
                      <w:txbxContent>
                        <w:p w14:paraId="55F8CF4B" w14:textId="77777777" w:rsidR="0023336F" w:rsidRPr="00F116CE" w:rsidRDefault="0023336F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" adj="-7105,-18349" fillcolor="#93effb" strokecolor="#09cee9" strokeweight="1.5pt">
                    <v:textbox>
                      <w:txbxContent>
                        <w:p w14:paraId="2B3F3EF2" w14:textId="77777777" w:rsidR="0023336F" w:rsidRDefault="0023336F" w:rsidP="00F54F22">
                          <w:r>
                            <w:t xml:space="preserve">MRE </w:t>
                          </w:r>
                        </w:p>
                        <w:p w14:paraId="345E9C7C" w14:textId="77777777" w:rsidR="0023336F" w:rsidRDefault="0023336F" w:rsidP="00F54F22">
                          <w:r>
                            <w:t>Axe Moteur</w:t>
                          </w:r>
                        </w:p>
                        <w:p w14:paraId="2CA62155" w14:textId="77777777" w:rsidR="0023336F" w:rsidRPr="006E5410" w:rsidRDefault="0023336F" w:rsidP="00F54F22">
                          <w:r>
                            <w:t>AnklePitch</w:t>
                          </w:r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  <v:group id="Group 46" o:spid="_x0000_s1070" style="position:absolute;left:5414;top:8719;width:3938;height:2719" coordorigin="5414,8719" coordsize="3938,2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    <v:shape id="Picture 47" o:spid="_x0000_s1071" type="#_x0000_t75" alt="IMG_1139" style="position:absolute;left:5414;top:8719;width:3938;height:2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">
                        <v:imagedata r:id="rId76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" stroked="f">
                        <v:textbox inset=".5mm,.3mm,.5mm,.3mm">
                          <w:txbxContent>
                            <w:p w14:paraId="101DD2B4" w14:textId="77777777" w:rsidR="0023336F" w:rsidRPr="00F116CE" w:rsidRDefault="0023336F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" adj="20170,-37725" strokeweight="1.5pt">
                      <v:textbox>
                        <w:txbxContent>
                          <w:p w14:paraId="38ACD0A1" w14:textId="77777777" w:rsidR="0023336F" w:rsidRDefault="0023336F" w:rsidP="00F54F22">
                            <w:r>
                              <w:t>Connecteurs</w:t>
                            </w:r>
                          </w:p>
                          <w:p w14:paraId="58CC7100" w14:textId="77777777" w:rsidR="0023336F" w:rsidRPr="00C15BB8" w:rsidRDefault="0023336F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" adj="13566,-38213" strokeweight="1.5pt">
                      <v:textbox>
                        <w:txbxContent>
                          <w:p w14:paraId="50415DC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14:paraId="76B7AAB4" w14:textId="77777777" w:rsidR="0023336F" w:rsidRPr="00C15BB8" w:rsidRDefault="0023336F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" adj="-16397,8538" fillcolor="#93effb" strokecolor="#09cee9" strokeweight="1.5pt">
                    <v:textbox>
                      <w:txbxContent>
                        <w:p w14:paraId="0A615E79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14:paraId="5471F630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14:paraId="32FE6C0D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" adj="46316,-23466" fillcolor="#93effb" strokecolor="#09cee9" strokeweight="1.5pt">
                    <v:textbox>
                      <w:txbxContent>
                        <w:p w14:paraId="1274EE94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14:paraId="2AF1597E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14:paraId="0802F352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" adj="11936,-45713" strokeweight="1.5pt">
                  <v:textbox>
                    <w:txbxContent>
                      <w:p w14:paraId="6C17C5E4" w14:textId="77777777" w:rsidR="0023336F" w:rsidRDefault="0023336F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14:paraId="670FB788" w14:textId="77777777" w:rsidR="0023336F" w:rsidRPr="00C15BB8" w:rsidRDefault="0023336F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077C926" w14:textId="77777777" w:rsidR="00F54F22" w:rsidRPr="00F1660F" w:rsidRDefault="00F54F22" w:rsidP="00F54F22">
      <w:pPr>
        <w:rPr>
          <w:szCs w:val="24"/>
        </w:rPr>
      </w:pPr>
    </w:p>
    <w:p w14:paraId="0E6C736D" w14:textId="77777777" w:rsidR="00F54F22" w:rsidRPr="00F1660F" w:rsidRDefault="00F54F22" w:rsidP="00F54F22">
      <w:pPr>
        <w:rPr>
          <w:szCs w:val="24"/>
        </w:rPr>
      </w:pPr>
    </w:p>
    <w:p w14:paraId="7194CE0C" w14:textId="77777777" w:rsidR="00F54F22" w:rsidRPr="00F1660F" w:rsidRDefault="00F54F22" w:rsidP="00F54F22">
      <w:pPr>
        <w:rPr>
          <w:szCs w:val="24"/>
        </w:rPr>
      </w:pPr>
    </w:p>
    <w:p w14:paraId="74B1A991" w14:textId="77777777" w:rsidR="00F54F22" w:rsidRPr="00F1660F" w:rsidRDefault="00F54F22" w:rsidP="00F54F22">
      <w:pPr>
        <w:rPr>
          <w:szCs w:val="24"/>
        </w:rPr>
      </w:pPr>
    </w:p>
    <w:p w14:paraId="5EC30401" w14:textId="77777777" w:rsidR="00F54F22" w:rsidRPr="00F1660F" w:rsidRDefault="00F54F22" w:rsidP="00F54F22">
      <w:pPr>
        <w:rPr>
          <w:szCs w:val="24"/>
        </w:rPr>
      </w:pPr>
    </w:p>
    <w:p w14:paraId="7A7D7C97" w14:textId="77777777" w:rsidR="00F54F22" w:rsidRPr="00F1660F" w:rsidRDefault="00F54F22" w:rsidP="00F54F22">
      <w:pPr>
        <w:rPr>
          <w:szCs w:val="24"/>
        </w:rPr>
      </w:pPr>
    </w:p>
    <w:p w14:paraId="3B21B214" w14:textId="77777777" w:rsidR="00F54F22" w:rsidRPr="00F1660F" w:rsidRDefault="00F54F22" w:rsidP="00F54F22">
      <w:pPr>
        <w:rPr>
          <w:szCs w:val="24"/>
        </w:rPr>
      </w:pPr>
    </w:p>
    <w:p w14:paraId="16B9819C" w14:textId="77777777" w:rsidR="00F54F22" w:rsidRPr="00F1660F" w:rsidRDefault="00F54F22" w:rsidP="00F54F22">
      <w:pPr>
        <w:rPr>
          <w:szCs w:val="24"/>
        </w:rPr>
      </w:pPr>
    </w:p>
    <w:p w14:paraId="65ADF711" w14:textId="77777777" w:rsidR="00F54F22" w:rsidRPr="00F1660F" w:rsidRDefault="00F54F22" w:rsidP="00F54F22">
      <w:pPr>
        <w:rPr>
          <w:szCs w:val="24"/>
        </w:rPr>
      </w:pPr>
    </w:p>
    <w:p w14:paraId="5DEC2642" w14:textId="77777777" w:rsidR="00F54F22" w:rsidRPr="00F1660F" w:rsidRDefault="00F54F22" w:rsidP="00F54F22">
      <w:pPr>
        <w:rPr>
          <w:szCs w:val="24"/>
        </w:rPr>
      </w:pPr>
    </w:p>
    <w:p w14:paraId="47849F12" w14:textId="77777777" w:rsidR="00F54F22" w:rsidRPr="00F1660F" w:rsidRDefault="00F54F22" w:rsidP="00F54F22">
      <w:pPr>
        <w:rPr>
          <w:szCs w:val="24"/>
        </w:rPr>
      </w:pPr>
    </w:p>
    <w:p w14:paraId="45D7615C" w14:textId="77777777" w:rsidR="00F54F22" w:rsidRPr="00F1660F" w:rsidRDefault="00F54F22" w:rsidP="00F54F22">
      <w:pPr>
        <w:rPr>
          <w:szCs w:val="24"/>
        </w:rPr>
      </w:pPr>
    </w:p>
    <w:p w14:paraId="72BEEEDF" w14:textId="77777777" w:rsidR="00F54F22" w:rsidRDefault="00F54F22" w:rsidP="00F54F22">
      <w:pPr>
        <w:rPr>
          <w:szCs w:val="24"/>
        </w:rPr>
      </w:pPr>
    </w:p>
    <w:p w14:paraId="21DEC2CC" w14:textId="77777777" w:rsidR="00F54F22" w:rsidRPr="00F1660F" w:rsidRDefault="00F54F22" w:rsidP="00F54F22">
      <w:pPr>
        <w:rPr>
          <w:szCs w:val="24"/>
        </w:rPr>
      </w:pPr>
    </w:p>
    <w:p w14:paraId="79E3C13B" w14:textId="77777777" w:rsidR="00F54F22" w:rsidRPr="00397319" w:rsidRDefault="00F54F22" w:rsidP="00F54F22">
      <w:pPr>
        <w:jc w:val="center"/>
        <w:rPr>
          <w:b/>
          <w:szCs w:val="24"/>
        </w:rPr>
      </w:pPr>
      <w:bookmarkStart w:id="59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59"/>
    </w:p>
    <w:p w14:paraId="3178EC52" w14:textId="77777777" w:rsidR="00F54F22" w:rsidRDefault="00F54F22" w:rsidP="00F54F22">
      <w:pPr>
        <w:rPr>
          <w:szCs w:val="24"/>
        </w:rPr>
      </w:pPr>
    </w:p>
    <w:p w14:paraId="070ED13F" w14:textId="77777777" w:rsidR="00F54F22" w:rsidRDefault="00F54F22" w:rsidP="00F54F22">
      <w:pPr>
        <w:rPr>
          <w:szCs w:val="24"/>
        </w:rPr>
      </w:pPr>
    </w:p>
    <w:p w14:paraId="5E7E0DFD" w14:textId="77777777" w:rsidR="00F54F22" w:rsidRDefault="00F54F22" w:rsidP="00F54F22">
      <w:pPr>
        <w:rPr>
          <w:szCs w:val="24"/>
        </w:rPr>
      </w:pPr>
    </w:p>
    <w:p w14:paraId="24EB9447" w14:textId="77777777" w:rsidR="00F54F22" w:rsidRPr="00F1660F" w:rsidRDefault="00F54F22" w:rsidP="00F54F22">
      <w:pPr>
        <w:rPr>
          <w:szCs w:val="24"/>
        </w:rPr>
      </w:pPr>
    </w:p>
    <w:p w14:paraId="7CA43ACF" w14:textId="77777777" w:rsidR="00F54F22" w:rsidRPr="00F1660F" w:rsidRDefault="00F54F22" w:rsidP="00F54F22">
      <w:pPr>
        <w:pStyle w:val="Titre3"/>
      </w:pPr>
      <w:bookmarkStart w:id="60" w:name="_Toc210903286"/>
      <w:bookmarkStart w:id="61" w:name="_Toc210903368"/>
      <w:bookmarkStart w:id="62" w:name="_Toc345432319"/>
      <w:bookmarkStart w:id="63" w:name="_Toc404204847"/>
      <w:bookmarkStart w:id="64" w:name="_Toc430334727"/>
      <w:r w:rsidRPr="00F1660F">
        <w:t>Fonction Communiquer (hacheurs)</w:t>
      </w:r>
      <w:bookmarkEnd w:id="60"/>
      <w:bookmarkEnd w:id="61"/>
      <w:bookmarkEnd w:id="62"/>
      <w:bookmarkEnd w:id="63"/>
      <w:bookmarkEnd w:id="64"/>
    </w:p>
    <w:p w14:paraId="4371214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dsPIC. Les commandes sont ensuite envoyées au composant A3995 via les entrées Mode, Phase et Enable.  </w:t>
      </w:r>
    </w:p>
    <w:p w14:paraId="66170B17" w14:textId="77777777" w:rsidR="00F54F22" w:rsidRPr="00F1660F" w:rsidRDefault="00F54F22" w:rsidP="00F54F22">
      <w:pPr>
        <w:rPr>
          <w:szCs w:val="24"/>
        </w:rPr>
      </w:pPr>
    </w:p>
    <w:p w14:paraId="1D11713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14:paraId="412FED4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44D223F3" wp14:editId="4CB9F499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7B2595" w14:textId="77777777" w:rsidR="0023336F" w:rsidRPr="000C0FFB" w:rsidRDefault="0023336F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D223F3"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">
                <v:roundrect id="AutoShape 4" o:spid="_x0000_s1079" style="position:absolute;left:2169;top:5117;width:2057;height:70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" fillcolor="#06f" strokecolor="#06f" strokeweight="2.25pt">
                  <v:textbox>
                    <w:txbxContent>
                      <w:p w14:paraId="787B2595" w14:textId="77777777" w:rsidR="0023336F" w:rsidRPr="000C0FFB" w:rsidRDefault="0023336F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">
                  <v:imagedata r:id="rId58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" filled="f" strokecolor="#06f" strokeweight="2.25pt"/>
                <w10:anchorlock/>
              </v:group>
            </w:pict>
          </mc:Fallback>
        </mc:AlternateContent>
      </w:r>
    </w:p>
    <w:p w14:paraId="66AE37B2" w14:textId="77777777" w:rsidR="00F54F22" w:rsidRPr="00F1660F" w:rsidRDefault="00F54F22" w:rsidP="00F54F22">
      <w:pPr>
        <w:rPr>
          <w:szCs w:val="24"/>
        </w:rPr>
      </w:pPr>
    </w:p>
    <w:p w14:paraId="449B9A61" w14:textId="77777777" w:rsidR="00F54F22" w:rsidRPr="00F1660F" w:rsidRDefault="00F54F22" w:rsidP="00F54F22">
      <w:pPr>
        <w:rPr>
          <w:szCs w:val="24"/>
        </w:rPr>
      </w:pPr>
    </w:p>
    <w:p w14:paraId="207E589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14:paraId="2A19CBDC" w14:textId="77777777" w:rsidR="00F54F22" w:rsidRPr="00F1660F" w:rsidRDefault="00F54F22" w:rsidP="00F54F22">
      <w:pPr>
        <w:rPr>
          <w:szCs w:val="24"/>
        </w:rPr>
      </w:pPr>
    </w:p>
    <w:p w14:paraId="3AAE8E7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4E96AD3" wp14:editId="59B3E0F1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9B3E85" w14:textId="77777777" w:rsidR="00F54F22" w:rsidRPr="00F1660F" w:rsidRDefault="00F54F22" w:rsidP="00F54F22">
      <w:pPr>
        <w:rPr>
          <w:szCs w:val="24"/>
        </w:rPr>
      </w:pPr>
    </w:p>
    <w:p w14:paraId="3FBA5A5E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14:paraId="6B29B11F" w14:textId="77777777" w:rsidR="00F54F22" w:rsidRPr="00F1660F" w:rsidRDefault="00F54F22" w:rsidP="00F54F22">
      <w:pPr>
        <w:rPr>
          <w:szCs w:val="24"/>
        </w:rPr>
      </w:pPr>
    </w:p>
    <w:p w14:paraId="397CDE75" w14:textId="77777777" w:rsidR="00F54F22" w:rsidRPr="00F1660F" w:rsidRDefault="00F54F22" w:rsidP="00F54F22">
      <w:pPr>
        <w:pStyle w:val="Titre3"/>
      </w:pPr>
      <w:bookmarkStart w:id="65" w:name="_Toc210903287"/>
      <w:bookmarkStart w:id="66" w:name="_Toc210903369"/>
      <w:bookmarkStart w:id="67" w:name="_Toc345432320"/>
      <w:bookmarkStart w:id="68" w:name="_Toc404204848"/>
      <w:bookmarkStart w:id="69" w:name="_Toc430334728"/>
      <w:r w:rsidRPr="00F1660F">
        <w:t>Fonction Communiquer (RS485)</w:t>
      </w:r>
      <w:bookmarkEnd w:id="65"/>
      <w:bookmarkEnd w:id="66"/>
      <w:bookmarkEnd w:id="67"/>
      <w:bookmarkEnd w:id="68"/>
      <w:bookmarkEnd w:id="69"/>
    </w:p>
    <w:p w14:paraId="066F1370" w14:textId="77777777" w:rsidR="00F54F22" w:rsidRPr="00F1660F" w:rsidRDefault="00F54F22" w:rsidP="00F54F22">
      <w:pPr>
        <w:rPr>
          <w:szCs w:val="24"/>
        </w:rPr>
      </w:pPr>
    </w:p>
    <w:p w14:paraId="6E49567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14:paraId="0E8849CA" w14:textId="77777777" w:rsidR="00F54F22" w:rsidRPr="00F1660F" w:rsidRDefault="00F54F22" w:rsidP="00F54F22">
      <w:pPr>
        <w:rPr>
          <w:szCs w:val="24"/>
        </w:rPr>
      </w:pPr>
    </w:p>
    <w:p w14:paraId="1D83836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RS485 est réalisée par 2 fils en mode différentiel comme le montre la figure ci-dessous. Il s’agit d’une transmission synchrone bidirectionnelle (semi-duplex).</w:t>
      </w:r>
    </w:p>
    <w:p w14:paraId="5954E90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norme permet des transmissions multipoints (32 émetteurs/32 récepteurs).</w:t>
      </w:r>
    </w:p>
    <w:p w14:paraId="297C668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4C9518B" wp14:editId="1A4A3317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3A90C"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">
                  <v:imagedata r:id="rId81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" strokecolor="white"/>
              </v:group>
            </w:pict>
          </mc:Fallback>
        </mc:AlternateContent>
      </w:r>
    </w:p>
    <w:p w14:paraId="2475BFE7" w14:textId="77777777" w:rsidR="00F54F22" w:rsidRPr="00F1660F" w:rsidRDefault="00F54F22" w:rsidP="00F54F22">
      <w:pPr>
        <w:rPr>
          <w:szCs w:val="24"/>
        </w:rPr>
      </w:pPr>
    </w:p>
    <w:p w14:paraId="544FD49D" w14:textId="77777777" w:rsidR="00F54F22" w:rsidRPr="00F1660F" w:rsidRDefault="00F54F22" w:rsidP="00F54F22">
      <w:pPr>
        <w:rPr>
          <w:szCs w:val="24"/>
        </w:rPr>
      </w:pPr>
    </w:p>
    <w:p w14:paraId="159C60C2" w14:textId="77777777" w:rsidR="00F54F22" w:rsidRPr="00F1660F" w:rsidRDefault="00F54F22" w:rsidP="00F54F22">
      <w:pPr>
        <w:rPr>
          <w:szCs w:val="24"/>
        </w:rPr>
      </w:pPr>
    </w:p>
    <w:p w14:paraId="2B389E29" w14:textId="77777777" w:rsidR="00F54F22" w:rsidRPr="00F1660F" w:rsidRDefault="00F54F22" w:rsidP="00F54F22">
      <w:pPr>
        <w:rPr>
          <w:szCs w:val="24"/>
        </w:rPr>
      </w:pPr>
    </w:p>
    <w:p w14:paraId="361860C3" w14:textId="77777777" w:rsidR="00F54F22" w:rsidRPr="00F1660F" w:rsidRDefault="00F54F22" w:rsidP="00F54F22">
      <w:pPr>
        <w:rPr>
          <w:szCs w:val="24"/>
        </w:rPr>
      </w:pPr>
    </w:p>
    <w:p w14:paraId="6044F8D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est nécessaire de placer des composants appelés transceiver qui définissent le mode émetteur ou récepteur.</w:t>
      </w:r>
    </w:p>
    <w:p w14:paraId="510A8447" w14:textId="77777777" w:rsidR="00F54F22" w:rsidRPr="00F1660F" w:rsidRDefault="00F54F22" w:rsidP="00F54F22">
      <w:pPr>
        <w:rPr>
          <w:szCs w:val="24"/>
        </w:rPr>
      </w:pPr>
    </w:p>
    <w:p w14:paraId="1B81788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utilisé pour la cheville est le transceiver SP3494.</w:t>
      </w:r>
    </w:p>
    <w:p w14:paraId="50F999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2B96BAEB" wp14:editId="508DA0BD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6DDF5E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Transceiver SP3494</w:t>
                              </w:r>
                            </w:p>
                            <w:p w14:paraId="391EF144" w14:textId="77777777" w:rsidR="0023336F" w:rsidRPr="00C15BB8" w:rsidRDefault="0023336F" w:rsidP="00F54F22">
                              <w:pPr>
                                <w:pStyle w:val="Sous-titr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F59B08" w14:textId="77777777"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EE081" w14:textId="77777777"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 xml:space="preserve">Connecteur </w:t>
                              </w:r>
                              <w:r>
                                <w:t>entrées</w:t>
                              </w:r>
                              <w:r w:rsidRPr="003F2E43">
                                <w:t xml:space="preserve">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96BAEB"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">
                <v:shape id="Picture 61" o:spid="_x0000_s1083" type="#_x0000_t75" alt="IMG_5500" style="position:absolute;left:174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">
                  <v:imagedata r:id="rId83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">
                  <v:imagedata r:id="rId75" o:title="IMG_5501"/>
                </v:shape>
                <v:shape id="AutoShape 63" o:spid="_x0000_s1085" type="#_x0000_t61" style="position:absolute;left:8140;top:6745;width:1947;height: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" adj="-2097,64669" strokeweight="1.5pt">
                  <v:textbox>
                    <w:txbxContent>
                      <w:p w14:paraId="536DDF5E" w14:textId="77777777" w:rsidR="0023336F" w:rsidRDefault="0023336F" w:rsidP="00F54F22">
                        <w:pPr>
                          <w:pStyle w:val="Sous-titre"/>
                        </w:pPr>
                        <w:r>
                          <w:t>Transceiver SP3494</w:t>
                        </w:r>
                      </w:p>
                      <w:p w14:paraId="391EF144" w14:textId="77777777" w:rsidR="0023336F" w:rsidRPr="00C15BB8" w:rsidRDefault="0023336F" w:rsidP="00F54F22">
                        <w:pPr>
                          <w:pStyle w:val="Sous-titre"/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" adj="1974,50227" strokeweight="1.5pt">
                  <v:textbox>
                    <w:txbxContent>
                      <w:p w14:paraId="5BF59B08" w14:textId="77777777"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" adj="1974,-14248" strokeweight="1.5pt">
                  <v:textbox>
                    <w:txbxContent>
                      <w:p w14:paraId="340EE081" w14:textId="77777777"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 xml:space="preserve">Connecteur </w:t>
                        </w:r>
                        <w:r>
                          <w:t>entrées</w:t>
                        </w:r>
                        <w:r w:rsidRPr="003F2E43">
                          <w:t xml:space="preserve">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2876D03" w14:textId="77777777" w:rsidR="00F54F22" w:rsidRPr="00F1660F" w:rsidRDefault="00F54F22" w:rsidP="00F54F22">
      <w:pPr>
        <w:rPr>
          <w:szCs w:val="24"/>
        </w:rPr>
      </w:pPr>
    </w:p>
    <w:p w14:paraId="706DD66B" w14:textId="77777777" w:rsidR="00F54F22" w:rsidRPr="00F1660F" w:rsidRDefault="00F54F22" w:rsidP="00F54F22">
      <w:pPr>
        <w:rPr>
          <w:szCs w:val="24"/>
        </w:rPr>
      </w:pPr>
    </w:p>
    <w:p w14:paraId="40C7A7E7" w14:textId="77777777" w:rsidR="00F54F22" w:rsidRPr="00F1660F" w:rsidRDefault="00F54F22" w:rsidP="00F54F22">
      <w:pPr>
        <w:rPr>
          <w:szCs w:val="24"/>
        </w:rPr>
      </w:pPr>
    </w:p>
    <w:p w14:paraId="46812B73" w14:textId="77777777" w:rsidR="00F54F22" w:rsidRPr="00F1660F" w:rsidRDefault="00F54F22" w:rsidP="00F54F22">
      <w:pPr>
        <w:rPr>
          <w:szCs w:val="24"/>
        </w:rPr>
      </w:pPr>
    </w:p>
    <w:p w14:paraId="646CAF25" w14:textId="77777777" w:rsidR="00F54F22" w:rsidRPr="00F1660F" w:rsidRDefault="00F54F22" w:rsidP="00F54F22">
      <w:pPr>
        <w:rPr>
          <w:szCs w:val="24"/>
        </w:rPr>
      </w:pPr>
    </w:p>
    <w:p w14:paraId="38880C83" w14:textId="77777777" w:rsidR="00F54F22" w:rsidRPr="00F1660F" w:rsidRDefault="00F54F22" w:rsidP="00F54F22">
      <w:pPr>
        <w:rPr>
          <w:szCs w:val="24"/>
        </w:rPr>
      </w:pPr>
    </w:p>
    <w:p w14:paraId="5654D0E9" w14:textId="77777777" w:rsidR="00F54F22" w:rsidRPr="00F1660F" w:rsidRDefault="00F54F22" w:rsidP="00F54F22">
      <w:pPr>
        <w:rPr>
          <w:szCs w:val="24"/>
        </w:rPr>
      </w:pPr>
    </w:p>
    <w:p w14:paraId="0EDF53E3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14:paraId="28A1EBC1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 wp14:anchorId="645C448E" wp14:editId="42BEE9E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983841"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">
                  <v:imagedata r:id="rId87" o:title=""/>
                </v:shape>
                <v:shape id="Picture 56" o:spid="_x0000_s1028" type="#_x0000_t75" style="position:absolute;left:8868;top:9946;width:2116;height:8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">
                  <v:imagedata r:id="rId88" o:title=""/>
                </v:shape>
              </v:group>
            </w:pict>
          </mc:Fallback>
        </mc:AlternateContent>
      </w:r>
    </w:p>
    <w:p w14:paraId="66DE1F1B" w14:textId="77777777" w:rsidR="00F54F22" w:rsidRPr="00F1660F" w:rsidRDefault="00F54F22" w:rsidP="00F54F22">
      <w:pPr>
        <w:rPr>
          <w:szCs w:val="24"/>
        </w:rPr>
      </w:pPr>
    </w:p>
    <w:p w14:paraId="725C4066" w14:textId="77777777" w:rsidR="00F54F22" w:rsidRPr="00F1660F" w:rsidRDefault="00F54F22" w:rsidP="00F54F22">
      <w:pPr>
        <w:rPr>
          <w:szCs w:val="24"/>
        </w:rPr>
      </w:pPr>
    </w:p>
    <w:p w14:paraId="581F70FB" w14:textId="77777777" w:rsidR="00F54F22" w:rsidRPr="00F1660F" w:rsidRDefault="00F54F22" w:rsidP="00F54F22">
      <w:pPr>
        <w:rPr>
          <w:szCs w:val="24"/>
        </w:rPr>
      </w:pPr>
    </w:p>
    <w:p w14:paraId="493E24A0" w14:textId="77777777" w:rsidR="00F54F22" w:rsidRPr="00F1660F" w:rsidRDefault="00F54F22" w:rsidP="00F54F22">
      <w:pPr>
        <w:rPr>
          <w:szCs w:val="24"/>
        </w:rPr>
      </w:pPr>
    </w:p>
    <w:p w14:paraId="700FE6FD" w14:textId="77777777" w:rsidR="00F54F22" w:rsidRPr="00F1660F" w:rsidRDefault="00F54F22" w:rsidP="00F54F22">
      <w:pPr>
        <w:rPr>
          <w:szCs w:val="24"/>
        </w:rPr>
      </w:pPr>
    </w:p>
    <w:p w14:paraId="2D1D6216" w14:textId="77777777" w:rsidR="00F54F22" w:rsidRPr="00F1660F" w:rsidRDefault="00F54F22" w:rsidP="00F54F22">
      <w:pPr>
        <w:rPr>
          <w:szCs w:val="24"/>
        </w:rPr>
      </w:pPr>
    </w:p>
    <w:p w14:paraId="5B48A84D" w14:textId="77777777" w:rsidR="00F54F22" w:rsidRPr="00F1660F" w:rsidRDefault="00F54F22" w:rsidP="00F54F22">
      <w:pPr>
        <w:rPr>
          <w:szCs w:val="24"/>
        </w:rPr>
      </w:pPr>
    </w:p>
    <w:p w14:paraId="0D6D88A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14:paraId="3E208A72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inline distT="0" distB="0" distL="0" distR="0" wp14:anchorId="311F44F7" wp14:editId="17A5849C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6C0319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27BF74BB" w14:textId="77777777" w:rsidR="00F54F22" w:rsidRPr="00F54F22" w:rsidRDefault="00F54F22" w:rsidP="00F54F22">
      <w:pPr>
        <w:pStyle w:val="Titre2"/>
      </w:pPr>
      <w:bookmarkStart w:id="70" w:name="_Toc345432321"/>
      <w:bookmarkStart w:id="71" w:name="_Toc404204849"/>
      <w:bookmarkStart w:id="72" w:name="_Toc430334729"/>
      <w:r w:rsidRPr="00F54F22">
        <w:lastRenderedPageBreak/>
        <w:t>Saturations</w:t>
      </w:r>
      <w:bookmarkEnd w:id="70"/>
      <w:bookmarkEnd w:id="71"/>
      <w:bookmarkEnd w:id="72"/>
      <w:r w:rsidRPr="00F54F22">
        <w:t xml:space="preserve"> </w:t>
      </w:r>
    </w:p>
    <w:p w14:paraId="76EDE892" w14:textId="77777777"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14:paraId="20002F0D" w14:textId="77777777"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14:paraId="4219C749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3DD1616" wp14:editId="13A5136D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FF12E2" w14:textId="77777777" w:rsidR="00F54F22" w:rsidRPr="00F1660F" w:rsidRDefault="00F54F22" w:rsidP="00F54F22">
      <w:pPr>
        <w:rPr>
          <w:szCs w:val="24"/>
        </w:rPr>
      </w:pPr>
    </w:p>
    <w:p w14:paraId="6184605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14:paraId="2E7197CB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14:paraId="56D90F9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14:paraId="60376985" w14:textId="77777777"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14:paraId="48D7FB77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14:paraId="20D6F081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14:paraId="70D54A65" w14:textId="77777777" w:rsidR="00F54F22" w:rsidRPr="00F54F22" w:rsidRDefault="00F54F22" w:rsidP="00F54F22">
      <w:pPr>
        <w:pStyle w:val="Paragraphedeliste"/>
        <w:ind w:left="360"/>
        <w:rPr>
          <w:szCs w:val="20"/>
        </w:rPr>
      </w:pPr>
    </w:p>
    <w:p w14:paraId="4193F41C" w14:textId="77777777"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14:paraId="6408B3E8" w14:textId="77777777" w:rsidR="00F54F22" w:rsidRPr="00F54F22" w:rsidRDefault="00F54F22" w:rsidP="00F54F22">
      <w:pPr>
        <w:rPr>
          <w:szCs w:val="20"/>
        </w:rPr>
      </w:pPr>
    </w:p>
    <w:p w14:paraId="3CEAAE0A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lastRenderedPageBreak/>
        <w:t>Une limitation en courant lorsqu’il dépasse 0,8 A ; Il est alors forcé à 0 (tension nulle) ;</w:t>
      </w:r>
    </w:p>
    <w:p w14:paraId="1223788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14:paraId="75D44E3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L’anti shaking qui évite les sollicitations alternées à chaque pas de commande. Elle n’intervient pas ici.</w:t>
      </w:r>
    </w:p>
    <w:p w14:paraId="6CC8F555" w14:textId="77777777"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>Voir la caractérisation de l’anti shaking dans les documents : Additional_information.pdf et Kit_pedago.pdf )</w:t>
      </w:r>
    </w:p>
    <w:p w14:paraId="7478B2FD" w14:textId="77777777" w:rsidR="00F54F22" w:rsidRPr="00F54F22" w:rsidRDefault="00F54F22" w:rsidP="00F54F22">
      <w:pPr>
        <w:ind w:left="708"/>
        <w:rPr>
          <w:szCs w:val="20"/>
        </w:rPr>
      </w:pPr>
    </w:p>
    <w:p w14:paraId="55779084" w14:textId="48EE935F" w:rsidR="00F54F22" w:rsidRPr="00F54F22" w:rsidRDefault="00F54F22" w:rsidP="00F54F22"/>
    <w:sectPr w:rsidR="00F54F22" w:rsidRPr="00F54F22" w:rsidSect="009B706F">
      <w:type w:val="continuous"/>
      <w:pgSz w:w="11906" w:h="16838"/>
      <w:pgMar w:top="709" w:right="709" w:bottom="709" w:left="709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726765" w14:textId="77777777" w:rsidR="00CB6DFC" w:rsidRDefault="00CB6DFC" w:rsidP="00D917A8">
      <w:pPr>
        <w:spacing w:after="0" w:line="240" w:lineRule="auto"/>
      </w:pPr>
      <w:r>
        <w:separator/>
      </w:r>
    </w:p>
  </w:endnote>
  <w:endnote w:type="continuationSeparator" w:id="0">
    <w:p w14:paraId="08FF3030" w14:textId="77777777" w:rsidR="00CB6DFC" w:rsidRDefault="00CB6DFC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054ED52F" w14:textId="77777777" w:rsidTr="000667F0">
      <w:tc>
        <w:tcPr>
          <w:tcW w:w="4077" w:type="dxa"/>
          <w:vAlign w:val="center"/>
        </w:tcPr>
        <w:p w14:paraId="57CD0C5D" w14:textId="77777777" w:rsidR="0023336F" w:rsidRPr="00CF549E" w:rsidRDefault="0023336F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70602AA4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22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3450D422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1BE6EE40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C552DF0" w14:textId="77777777" w:rsidR="0023336F" w:rsidRDefault="0023336F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4996CAAC" w14:textId="77777777" w:rsidTr="000667F0">
      <w:tc>
        <w:tcPr>
          <w:tcW w:w="4077" w:type="dxa"/>
          <w:vAlign w:val="center"/>
        </w:tcPr>
        <w:p w14:paraId="0CF7D697" w14:textId="77777777" w:rsidR="0023336F" w:rsidRPr="00CF549E" w:rsidRDefault="0023336F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1AF0284A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0A4652A9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46DDE494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8E9F835" w14:textId="77777777" w:rsidR="0023336F" w:rsidRDefault="0023336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3FD6B5" w14:textId="77777777" w:rsidR="00CB6DFC" w:rsidRDefault="00CB6DFC" w:rsidP="00D917A8">
      <w:pPr>
        <w:spacing w:after="0" w:line="240" w:lineRule="auto"/>
      </w:pPr>
      <w:r>
        <w:separator/>
      </w:r>
    </w:p>
  </w:footnote>
  <w:footnote w:type="continuationSeparator" w:id="0">
    <w:p w14:paraId="12662ECB" w14:textId="77777777" w:rsidR="00CB6DFC" w:rsidRDefault="00CB6DFC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1733"/>
    </w:tblGrid>
    <w:tr w:rsidR="0023336F" w14:paraId="3E5DC41C" w14:textId="77777777" w:rsidTr="00CF549E">
      <w:tc>
        <w:tcPr>
          <w:tcW w:w="1242" w:type="dxa"/>
        </w:tcPr>
        <w:p w14:paraId="7CE65F90" w14:textId="77777777" w:rsidR="0023336F" w:rsidRDefault="0023336F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55BAD3D9" wp14:editId="7B5E1DA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14:paraId="2CED07DB" w14:textId="77777777" w:rsidR="0023336F" w:rsidRDefault="0023336F">
          <w:pPr>
            <w:pStyle w:val="En-tte"/>
          </w:pPr>
        </w:p>
      </w:tc>
      <w:tc>
        <w:tcPr>
          <w:tcW w:w="1733" w:type="dxa"/>
          <w:vMerge w:val="restart"/>
        </w:tcPr>
        <w:p w14:paraId="1C532FCE" w14:textId="77777777" w:rsidR="0023336F" w:rsidRPr="00CF549E" w:rsidRDefault="0023336F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3336F" w14:paraId="2E8539AB" w14:textId="77777777" w:rsidTr="00CF549E">
      <w:tc>
        <w:tcPr>
          <w:tcW w:w="1242" w:type="dxa"/>
        </w:tcPr>
        <w:p w14:paraId="2E392A95" w14:textId="77777777" w:rsidR="0023336F" w:rsidRDefault="0023336F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14:paraId="622369BF" w14:textId="77777777" w:rsidR="0023336F" w:rsidRDefault="0023336F">
          <w:pPr>
            <w:pStyle w:val="En-tte"/>
          </w:pPr>
        </w:p>
      </w:tc>
      <w:tc>
        <w:tcPr>
          <w:tcW w:w="1733" w:type="dxa"/>
          <w:vMerge/>
        </w:tcPr>
        <w:p w14:paraId="039CB981" w14:textId="77777777" w:rsidR="0023336F" w:rsidRDefault="0023336F">
          <w:pPr>
            <w:pStyle w:val="En-tte"/>
          </w:pPr>
        </w:p>
      </w:tc>
    </w:tr>
  </w:tbl>
  <w:p w14:paraId="48022A9D" w14:textId="77777777" w:rsidR="0023336F" w:rsidRDefault="0023336F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D182853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BD10264_"/>
      </v:shape>
    </w:pict>
  </w:numPicBullet>
  <w:abstractNum w:abstractNumId="0" w15:restartNumberingAfterBreak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 w15:restartNumberingAfterBreak="0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 w15:restartNumberingAfterBreak="0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1474516">
    <w:abstractNumId w:val="13"/>
  </w:num>
  <w:num w:numId="2" w16cid:durableId="18623877">
    <w:abstractNumId w:val="0"/>
  </w:num>
  <w:num w:numId="3" w16cid:durableId="1166019959">
    <w:abstractNumId w:val="12"/>
  </w:num>
  <w:num w:numId="4" w16cid:durableId="193157582">
    <w:abstractNumId w:val="11"/>
  </w:num>
  <w:num w:numId="5" w16cid:durableId="225577951">
    <w:abstractNumId w:val="24"/>
  </w:num>
  <w:num w:numId="6" w16cid:durableId="1686446223">
    <w:abstractNumId w:val="22"/>
  </w:num>
  <w:num w:numId="7" w16cid:durableId="834998433">
    <w:abstractNumId w:val="15"/>
  </w:num>
  <w:num w:numId="8" w16cid:durableId="917834074">
    <w:abstractNumId w:val="17"/>
  </w:num>
  <w:num w:numId="9" w16cid:durableId="453908301">
    <w:abstractNumId w:val="25"/>
  </w:num>
  <w:num w:numId="10" w16cid:durableId="76557190">
    <w:abstractNumId w:val="5"/>
  </w:num>
  <w:num w:numId="11" w16cid:durableId="1574854392">
    <w:abstractNumId w:val="10"/>
  </w:num>
  <w:num w:numId="12" w16cid:durableId="1429886304">
    <w:abstractNumId w:val="18"/>
  </w:num>
  <w:num w:numId="13" w16cid:durableId="74973547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76203821">
    <w:abstractNumId w:val="16"/>
  </w:num>
  <w:num w:numId="15" w16cid:durableId="1696619423">
    <w:abstractNumId w:val="9"/>
  </w:num>
  <w:num w:numId="16" w16cid:durableId="880897328">
    <w:abstractNumId w:val="4"/>
  </w:num>
  <w:num w:numId="17" w16cid:durableId="1713848839">
    <w:abstractNumId w:val="21"/>
  </w:num>
  <w:num w:numId="18" w16cid:durableId="1333336475">
    <w:abstractNumId w:val="3"/>
  </w:num>
  <w:num w:numId="19" w16cid:durableId="831261450">
    <w:abstractNumId w:val="1"/>
  </w:num>
  <w:num w:numId="20" w16cid:durableId="424812972">
    <w:abstractNumId w:val="7"/>
  </w:num>
  <w:num w:numId="21" w16cid:durableId="1277524115">
    <w:abstractNumId w:val="2"/>
  </w:num>
  <w:num w:numId="22" w16cid:durableId="784275017">
    <w:abstractNumId w:val="6"/>
  </w:num>
  <w:num w:numId="23" w16cid:durableId="1183209318">
    <w:abstractNumId w:val="19"/>
  </w:num>
  <w:num w:numId="24" w16cid:durableId="1234587747">
    <w:abstractNumId w:val="8"/>
  </w:num>
  <w:num w:numId="25" w16cid:durableId="779493566">
    <w:abstractNumId w:val="26"/>
  </w:num>
  <w:num w:numId="26" w16cid:durableId="1913655809">
    <w:abstractNumId w:val="23"/>
  </w:num>
  <w:num w:numId="27" w16cid:durableId="1237592730">
    <w:abstractNumId w:val="14"/>
  </w:num>
  <w:num w:numId="28" w16cid:durableId="34362943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5F7"/>
    <w:rsid w:val="00020CE0"/>
    <w:rsid w:val="00033B73"/>
    <w:rsid w:val="000530AF"/>
    <w:rsid w:val="0006207F"/>
    <w:rsid w:val="000625D7"/>
    <w:rsid w:val="000667F0"/>
    <w:rsid w:val="000730CC"/>
    <w:rsid w:val="000A6104"/>
    <w:rsid w:val="000C2D8C"/>
    <w:rsid w:val="000E407D"/>
    <w:rsid w:val="00114451"/>
    <w:rsid w:val="001507D1"/>
    <w:rsid w:val="00175EE1"/>
    <w:rsid w:val="001911FC"/>
    <w:rsid w:val="00191DCD"/>
    <w:rsid w:val="001D5BEB"/>
    <w:rsid w:val="00207EDB"/>
    <w:rsid w:val="0023336F"/>
    <w:rsid w:val="00233CA1"/>
    <w:rsid w:val="00235DF2"/>
    <w:rsid w:val="002530A9"/>
    <w:rsid w:val="0028476F"/>
    <w:rsid w:val="00291386"/>
    <w:rsid w:val="002B52BB"/>
    <w:rsid w:val="002D5FF8"/>
    <w:rsid w:val="002D747D"/>
    <w:rsid w:val="002E7638"/>
    <w:rsid w:val="00357715"/>
    <w:rsid w:val="00362C6A"/>
    <w:rsid w:val="003B6EFF"/>
    <w:rsid w:val="003E601A"/>
    <w:rsid w:val="003F5EB6"/>
    <w:rsid w:val="0041283F"/>
    <w:rsid w:val="00417E20"/>
    <w:rsid w:val="00430391"/>
    <w:rsid w:val="00440CDA"/>
    <w:rsid w:val="00442FBA"/>
    <w:rsid w:val="004A0A1B"/>
    <w:rsid w:val="004D46EF"/>
    <w:rsid w:val="00517E32"/>
    <w:rsid w:val="005228C4"/>
    <w:rsid w:val="00545892"/>
    <w:rsid w:val="005551FF"/>
    <w:rsid w:val="005B72A0"/>
    <w:rsid w:val="005D5FF5"/>
    <w:rsid w:val="005E2350"/>
    <w:rsid w:val="005E2E8E"/>
    <w:rsid w:val="005E61F9"/>
    <w:rsid w:val="00627914"/>
    <w:rsid w:val="00643DB0"/>
    <w:rsid w:val="00683366"/>
    <w:rsid w:val="006B560A"/>
    <w:rsid w:val="006C1A88"/>
    <w:rsid w:val="0070770F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45820"/>
    <w:rsid w:val="0085045C"/>
    <w:rsid w:val="008573A5"/>
    <w:rsid w:val="008816F9"/>
    <w:rsid w:val="00897D1F"/>
    <w:rsid w:val="008B5DFF"/>
    <w:rsid w:val="008C04C5"/>
    <w:rsid w:val="008D13AF"/>
    <w:rsid w:val="008D325E"/>
    <w:rsid w:val="00917EF0"/>
    <w:rsid w:val="00952FA2"/>
    <w:rsid w:val="00961674"/>
    <w:rsid w:val="009702D0"/>
    <w:rsid w:val="00976058"/>
    <w:rsid w:val="009912A2"/>
    <w:rsid w:val="009B4615"/>
    <w:rsid w:val="009B706F"/>
    <w:rsid w:val="009E49E8"/>
    <w:rsid w:val="009F2504"/>
    <w:rsid w:val="00A4601C"/>
    <w:rsid w:val="00A85652"/>
    <w:rsid w:val="00A87297"/>
    <w:rsid w:val="00AC55D0"/>
    <w:rsid w:val="00AD7B37"/>
    <w:rsid w:val="00AD7CD6"/>
    <w:rsid w:val="00B23731"/>
    <w:rsid w:val="00B26952"/>
    <w:rsid w:val="00B41F7C"/>
    <w:rsid w:val="00B44205"/>
    <w:rsid w:val="00B61749"/>
    <w:rsid w:val="00B716BB"/>
    <w:rsid w:val="00B74900"/>
    <w:rsid w:val="00BA1C9D"/>
    <w:rsid w:val="00BD61BD"/>
    <w:rsid w:val="00BD6356"/>
    <w:rsid w:val="00BD7627"/>
    <w:rsid w:val="00BE632B"/>
    <w:rsid w:val="00BE6AE9"/>
    <w:rsid w:val="00C74C7C"/>
    <w:rsid w:val="00CB6DFC"/>
    <w:rsid w:val="00CE7B9D"/>
    <w:rsid w:val="00CF134A"/>
    <w:rsid w:val="00CF549E"/>
    <w:rsid w:val="00D205F7"/>
    <w:rsid w:val="00D25E4A"/>
    <w:rsid w:val="00D45098"/>
    <w:rsid w:val="00D77F8A"/>
    <w:rsid w:val="00D80E3B"/>
    <w:rsid w:val="00D917A8"/>
    <w:rsid w:val="00D945B6"/>
    <w:rsid w:val="00E03707"/>
    <w:rsid w:val="00E146D0"/>
    <w:rsid w:val="00E36FF2"/>
    <w:rsid w:val="00E74510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54F22"/>
    <w:rsid w:val="00F62BD4"/>
    <w:rsid w:val="00F6412E"/>
    <w:rsid w:val="00F82635"/>
    <w:rsid w:val="00F87E48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B888E67"/>
  <w15:docId w15:val="{44806D8F-CE88-4DF1-9A4B-EF22BAA1B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2.png"/><Relationship Id="rId47" Type="http://schemas.openxmlformats.org/officeDocument/2006/relationships/image" Target="media/image36.png"/><Relationship Id="rId63" Type="http://schemas.openxmlformats.org/officeDocument/2006/relationships/image" Target="media/image48.png"/><Relationship Id="rId68" Type="http://schemas.openxmlformats.org/officeDocument/2006/relationships/image" Target="media/image53.wmf"/><Relationship Id="rId84" Type="http://schemas.openxmlformats.org/officeDocument/2006/relationships/image" Target="media/image65.png"/><Relationship Id="rId89" Type="http://schemas.openxmlformats.org/officeDocument/2006/relationships/image" Target="media/image67.png"/><Relationship Id="rId16" Type="http://schemas.openxmlformats.org/officeDocument/2006/relationships/image" Target="media/image7.png"/><Relationship Id="rId11" Type="http://schemas.openxmlformats.org/officeDocument/2006/relationships/image" Target="media/image5.png"/><Relationship Id="rId32" Type="http://schemas.openxmlformats.org/officeDocument/2006/relationships/image" Target="media/image22.jpeg"/><Relationship Id="rId37" Type="http://schemas.openxmlformats.org/officeDocument/2006/relationships/image" Target="media/image27.jpeg"/><Relationship Id="rId53" Type="http://schemas.openxmlformats.org/officeDocument/2006/relationships/image" Target="media/image40.png"/><Relationship Id="rId58" Type="http://schemas.openxmlformats.org/officeDocument/2006/relationships/image" Target="media/image44.png"/><Relationship Id="rId74" Type="http://schemas.openxmlformats.org/officeDocument/2006/relationships/image" Target="media/image58.jpeg"/><Relationship Id="rId5" Type="http://schemas.openxmlformats.org/officeDocument/2006/relationships/webSettings" Target="webSettings.xml"/><Relationship Id="rId90" Type="http://schemas.openxmlformats.org/officeDocument/2006/relationships/image" Target="media/image68.emf"/><Relationship Id="rId19" Type="http://schemas.openxmlformats.org/officeDocument/2006/relationships/image" Target="media/image10.png"/><Relationship Id="rId14" Type="http://schemas.openxmlformats.org/officeDocument/2006/relationships/footer" Target="footer1.xml"/><Relationship Id="rId22" Type="http://schemas.openxmlformats.org/officeDocument/2006/relationships/image" Target="media/image13.png"/><Relationship Id="rId27" Type="http://schemas.openxmlformats.org/officeDocument/2006/relationships/image" Target="media/image17.jpeg"/><Relationship Id="rId30" Type="http://schemas.openxmlformats.org/officeDocument/2006/relationships/image" Target="media/image20.png"/><Relationship Id="rId35" Type="http://schemas.openxmlformats.org/officeDocument/2006/relationships/image" Target="media/image25.jpe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3.wmf"/><Relationship Id="rId64" Type="http://schemas.openxmlformats.org/officeDocument/2006/relationships/image" Target="media/image49.png"/><Relationship Id="rId69" Type="http://schemas.openxmlformats.org/officeDocument/2006/relationships/oleObject" Target="embeddings/oleObject5.bin"/><Relationship Id="rId77" Type="http://schemas.openxmlformats.org/officeDocument/2006/relationships/image" Target="media/image61.png"/><Relationship Id="rId8" Type="http://schemas.openxmlformats.org/officeDocument/2006/relationships/image" Target="media/image2.png"/><Relationship Id="rId51" Type="http://schemas.openxmlformats.org/officeDocument/2006/relationships/image" Target="media/image38.emf"/><Relationship Id="rId72" Type="http://schemas.openxmlformats.org/officeDocument/2006/relationships/image" Target="media/image56.jpeg"/><Relationship Id="rId85" Type="http://schemas.openxmlformats.org/officeDocument/2006/relationships/image" Target="media/image66.pn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5" Type="http://schemas.openxmlformats.org/officeDocument/2006/relationships/image" Target="media/image16.emf"/><Relationship Id="rId33" Type="http://schemas.openxmlformats.org/officeDocument/2006/relationships/image" Target="media/image23.png"/><Relationship Id="rId38" Type="http://schemas.openxmlformats.org/officeDocument/2006/relationships/image" Target="media/image28.jpeg"/><Relationship Id="rId46" Type="http://schemas.openxmlformats.org/officeDocument/2006/relationships/image" Target="media/image35.png"/><Relationship Id="rId59" Type="http://schemas.openxmlformats.org/officeDocument/2006/relationships/image" Target="media/image45.wmf"/><Relationship Id="rId67" Type="http://schemas.openxmlformats.org/officeDocument/2006/relationships/image" Target="media/image52.png"/><Relationship Id="rId20" Type="http://schemas.openxmlformats.org/officeDocument/2006/relationships/image" Target="media/image11.png"/><Relationship Id="rId41" Type="http://schemas.openxmlformats.org/officeDocument/2006/relationships/image" Target="media/image31.png"/><Relationship Id="rId54" Type="http://schemas.openxmlformats.org/officeDocument/2006/relationships/image" Target="media/image41.png"/><Relationship Id="rId62" Type="http://schemas.openxmlformats.org/officeDocument/2006/relationships/image" Target="media/image47.png"/><Relationship Id="rId70" Type="http://schemas.openxmlformats.org/officeDocument/2006/relationships/image" Target="media/image54.png"/><Relationship Id="rId75" Type="http://schemas.openxmlformats.org/officeDocument/2006/relationships/image" Target="media/image59.jpeg"/><Relationship Id="rId83" Type="http://schemas.openxmlformats.org/officeDocument/2006/relationships/image" Target="media/image64.jpeg"/><Relationship Id="rId88" Type="http://schemas.openxmlformats.org/officeDocument/2006/relationships/image" Target="media/image72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6.jpeg"/><Relationship Id="rId49" Type="http://schemas.openxmlformats.org/officeDocument/2006/relationships/image" Target="media/image39.png"/><Relationship Id="rId57" Type="http://schemas.openxmlformats.org/officeDocument/2006/relationships/oleObject" Target="embeddings/oleObject3.bin"/><Relationship Id="rId10" Type="http://schemas.openxmlformats.org/officeDocument/2006/relationships/image" Target="media/image4.png"/><Relationship Id="rId31" Type="http://schemas.openxmlformats.org/officeDocument/2006/relationships/image" Target="media/image21.jpeg"/><Relationship Id="rId44" Type="http://schemas.openxmlformats.org/officeDocument/2006/relationships/image" Target="media/image34.png"/><Relationship Id="rId52" Type="http://schemas.openxmlformats.org/officeDocument/2006/relationships/oleObject" Target="embeddings/oleObject2.bin"/><Relationship Id="rId60" Type="http://schemas.openxmlformats.org/officeDocument/2006/relationships/oleObject" Target="embeddings/oleObject4.bin"/><Relationship Id="rId65" Type="http://schemas.openxmlformats.org/officeDocument/2006/relationships/image" Target="media/image50.png"/><Relationship Id="rId73" Type="http://schemas.openxmlformats.org/officeDocument/2006/relationships/image" Target="media/image57.jpeg"/><Relationship Id="rId78" Type="http://schemas.openxmlformats.org/officeDocument/2006/relationships/image" Target="media/image62.jpeg"/><Relationship Id="rId81" Type="http://schemas.openxmlformats.org/officeDocument/2006/relationships/image" Target="media/image66.jpe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header" Target="header1.xml"/><Relationship Id="rId18" Type="http://schemas.openxmlformats.org/officeDocument/2006/relationships/image" Target="media/image9.emf"/><Relationship Id="rId39" Type="http://schemas.openxmlformats.org/officeDocument/2006/relationships/image" Target="media/image29.jpeg"/><Relationship Id="rId34" Type="http://schemas.openxmlformats.org/officeDocument/2006/relationships/image" Target="media/image24.jpeg"/><Relationship Id="rId50" Type="http://schemas.openxmlformats.org/officeDocument/2006/relationships/image" Target="media/image37.jpeg"/><Relationship Id="rId55" Type="http://schemas.openxmlformats.org/officeDocument/2006/relationships/image" Target="media/image42.png"/><Relationship Id="rId76" Type="http://schemas.openxmlformats.org/officeDocument/2006/relationships/image" Target="media/image60.jpeg"/><Relationship Id="rId7" Type="http://schemas.openxmlformats.org/officeDocument/2006/relationships/endnotes" Target="endnotes.xml"/><Relationship Id="rId71" Type="http://schemas.openxmlformats.org/officeDocument/2006/relationships/image" Target="media/image55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image" Target="media/image15.png"/><Relationship Id="rId40" Type="http://schemas.openxmlformats.org/officeDocument/2006/relationships/image" Target="media/image30.png"/><Relationship Id="rId45" Type="http://schemas.openxmlformats.org/officeDocument/2006/relationships/image" Target="media/image32.png"/><Relationship Id="rId66" Type="http://schemas.openxmlformats.org/officeDocument/2006/relationships/image" Target="media/image51.png"/><Relationship Id="rId87" Type="http://schemas.openxmlformats.org/officeDocument/2006/relationships/image" Target="media/image71.png"/><Relationship Id="rId61" Type="http://schemas.openxmlformats.org/officeDocument/2006/relationships/image" Target="media/image46.png"/><Relationship Id="rId82" Type="http://schemas.openxmlformats.org/officeDocument/2006/relationships/image" Target="media/image6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33AE5A-273C-46C0-BD74-6B9699789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63</Words>
  <Characters>10249</Characters>
  <Application>Microsoft Office Word</Application>
  <DocSecurity>0</DocSecurity>
  <Lines>85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heville NAO</vt:lpstr>
    </vt:vector>
  </TitlesOfParts>
  <Company>Microsoft</Company>
  <LinksUpToDate>false</LinksUpToDate>
  <CharactersWithSpaces>12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heville NAO</dc:title>
  <dc:creator>Xavier Pessoles</dc:creator>
  <cp:lastModifiedBy>Xavier Pessoles</cp:lastModifiedBy>
  <cp:revision>60</cp:revision>
  <cp:lastPrinted>2023-01-20T09:05:00Z</cp:lastPrinted>
  <dcterms:created xsi:type="dcterms:W3CDTF">2015-09-03T11:25:00Z</dcterms:created>
  <dcterms:modified xsi:type="dcterms:W3CDTF">2023-01-20T09:05:00Z</dcterms:modified>
</cp:coreProperties>
</file>